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73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93963" autoAdjust="0"/>
  </p:normalViewPr>
  <p:slideViewPr>
    <p:cSldViewPr snapToGrid="0">
      <p:cViewPr varScale="1">
        <p:scale>
          <a:sx n="64" d="100"/>
          <a:sy n="64" d="100"/>
        </p:scale>
        <p:origin x="1324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11" Type="http://schemas.openxmlformats.org/officeDocument/2006/relationships/image" Target="../media/image111.emf"/><Relationship Id="rId5" Type="http://schemas.openxmlformats.org/officeDocument/2006/relationships/image" Target="../media/image105.emf"/><Relationship Id="rId10" Type="http://schemas.openxmlformats.org/officeDocument/2006/relationships/image" Target="../media/image110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11" Type="http://schemas.openxmlformats.org/officeDocument/2006/relationships/image" Target="../media/image122.emf"/><Relationship Id="rId5" Type="http://schemas.openxmlformats.org/officeDocument/2006/relationships/image" Target="../media/image116.emf"/><Relationship Id="rId10" Type="http://schemas.openxmlformats.org/officeDocument/2006/relationships/image" Target="../media/image121.e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26.emf"/><Relationship Id="rId9" Type="http://schemas.openxmlformats.org/officeDocument/2006/relationships/image" Target="../media/image1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9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12" Type="http://schemas.openxmlformats.org/officeDocument/2006/relationships/image" Target="../media/image28.emf"/><Relationship Id="rId2" Type="http://schemas.openxmlformats.org/officeDocument/2006/relationships/image" Target="../media/image18.emf"/><Relationship Id="rId16" Type="http://schemas.openxmlformats.org/officeDocument/2006/relationships/image" Target="../media/image32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11" Type="http://schemas.openxmlformats.org/officeDocument/2006/relationships/image" Target="../media/image27.e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Relationship Id="rId14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12" Type="http://schemas.openxmlformats.org/officeDocument/2006/relationships/image" Target="../media/image55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12" Type="http://schemas.openxmlformats.org/officeDocument/2006/relationships/image" Target="../media/image100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11/1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11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2163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0610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962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77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7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75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189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8706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1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61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3848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551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ame came</a:t>
            </a:r>
            <a:r>
              <a:rPr lang="en-US" altLang="zh-CN" baseline="0" dirty="0" smtClean="0"/>
              <a:t> from its toxicity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18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94FB455-9279-477E-A4BF-F742922B86A1}"/>
              </a:ext>
            </a:extLst>
          </p:cNvPr>
          <p:cNvCxnSpPr>
            <a:cxnSpLocks/>
          </p:cNvCxnSpPr>
          <p:nvPr/>
        </p:nvCxnSpPr>
        <p:spPr>
          <a:xfrm>
            <a:off x="32307" y="470657"/>
            <a:ext cx="9067852" cy="115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hlinkClick r:id="rId3"/>
            <a:extLst>
              <a:ext uri="{FF2B5EF4-FFF2-40B4-BE49-F238E27FC236}">
                <a16:creationId xmlns:a16="http://schemas.microsoft.com/office/drawing/2014/main" id="{D939A3CC-4029-4C61-8343-215CFE1F496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7125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.png"/><Relationship Id="rId7" Type="http://schemas.openxmlformats.org/officeDocument/2006/relationships/hyperlink" Target="https://doi.org/10.3390/molecules26082340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oi.org/10.1021/np049899e" TargetMode="External"/><Relationship Id="rId5" Type="http://schemas.openxmlformats.org/officeDocument/2006/relationships/hyperlink" Target="https://doi.org/10.1002/med.21762" TargetMode="External"/><Relationship Id="rId10" Type="http://schemas.openxmlformats.org/officeDocument/2006/relationships/image" Target="../media/image5.png"/><Relationship Id="rId4" Type="http://schemas.openxmlformats.org/officeDocument/2006/relationships/hyperlink" Target="https://doi.org/10.1016/S1572-5995(05)80068-7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5.emf"/><Relationship Id="rId26" Type="http://schemas.openxmlformats.org/officeDocument/2006/relationships/image" Target="../media/image99.e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4.emf"/><Relationship Id="rId20" Type="http://schemas.openxmlformats.org/officeDocument/2006/relationships/image" Target="../media/image96.emf"/><Relationship Id="rId29" Type="http://schemas.openxmlformats.org/officeDocument/2006/relationships/hyperlink" Target="https://doi.org/10.1038/s41557-023-01245-7" TargetMode="External"/><Relationship Id="rId1" Type="http://schemas.openxmlformats.org/officeDocument/2006/relationships/vmlDrawing" Target="../drawings/vmlDrawing9.vml"/><Relationship Id="rId6" Type="http://schemas.openxmlformats.org/officeDocument/2006/relationships/hyperlink" Target="https://doi.org/10.1016/j.phytochem.2006.11.029" TargetMode="External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8.emf"/><Relationship Id="rId5" Type="http://schemas.openxmlformats.org/officeDocument/2006/relationships/image" Target="../media/image89.emf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100.emf"/><Relationship Id="rId10" Type="http://schemas.openxmlformats.org/officeDocument/2006/relationships/image" Target="../media/image91.emf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emf"/><Relationship Id="rId22" Type="http://schemas.openxmlformats.org/officeDocument/2006/relationships/image" Target="../media/image97.emf"/><Relationship Id="rId27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02.bin"/><Relationship Id="rId26" Type="http://schemas.openxmlformats.org/officeDocument/2006/relationships/hyperlink" Target="https://doi.org/10.1021/jacs.5b06261" TargetMode="External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09.emf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7.emf"/><Relationship Id="rId25" Type="http://schemas.openxmlformats.org/officeDocument/2006/relationships/image" Target="../media/image11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4.e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23" Type="http://schemas.openxmlformats.org/officeDocument/2006/relationships/image" Target="../media/image110.e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8.e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8.emf"/><Relationship Id="rId26" Type="http://schemas.openxmlformats.org/officeDocument/2006/relationships/image" Target="../media/image122.e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5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7.emf"/><Relationship Id="rId20" Type="http://schemas.openxmlformats.org/officeDocument/2006/relationships/image" Target="../media/image119.emf"/><Relationship Id="rId1" Type="http://schemas.openxmlformats.org/officeDocument/2006/relationships/vmlDrawing" Target="../drawings/vmlDrawing11.vml"/><Relationship Id="rId6" Type="http://schemas.openxmlformats.org/officeDocument/2006/relationships/hyperlink" Target="https://doi.org/10.1016/j.phytochem.2006.11.029" TargetMode="External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1.emf"/><Relationship Id="rId5" Type="http://schemas.openxmlformats.org/officeDocument/2006/relationships/image" Target="../media/image112.emf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image" Target="../media/image114.emf"/><Relationship Id="rId19" Type="http://schemas.openxmlformats.org/officeDocument/2006/relationships/oleObject" Target="../embeddings/oleObject113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6.emf"/><Relationship Id="rId22" Type="http://schemas.openxmlformats.org/officeDocument/2006/relationships/image" Target="../media/image120.emf"/><Relationship Id="rId27" Type="http://schemas.openxmlformats.org/officeDocument/2006/relationships/hyperlink" Target="https://doi.org/10.1021/jacs.1c11038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9.emf"/><Relationship Id="rId26" Type="http://schemas.openxmlformats.org/officeDocument/2006/relationships/image" Target="../media/image133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6.e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8.emf"/><Relationship Id="rId20" Type="http://schemas.openxmlformats.org/officeDocument/2006/relationships/image" Target="../media/image13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emf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32.emf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34.emf"/><Relationship Id="rId10" Type="http://schemas.openxmlformats.org/officeDocument/2006/relationships/image" Target="../media/image125.emf"/><Relationship Id="rId19" Type="http://schemas.openxmlformats.org/officeDocument/2006/relationships/oleObject" Target="../embeddings/oleObject124.bin"/><Relationship Id="rId4" Type="http://schemas.openxmlformats.org/officeDocument/2006/relationships/hyperlink" Target="https://doi.org/10.1021/jacs.1c11038" TargetMode="External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7.emf"/><Relationship Id="rId22" Type="http://schemas.openxmlformats.org/officeDocument/2006/relationships/image" Target="../media/image131.emf"/><Relationship Id="rId27" Type="http://schemas.openxmlformats.org/officeDocument/2006/relationships/oleObject" Target="../embeddings/oleObject1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hyperlink" Target="https://doi.org/10.1016/j.phytochem.2006.11.029" TargetMode="External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e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27.e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emf"/><Relationship Id="rId34" Type="http://schemas.openxmlformats.org/officeDocument/2006/relationships/image" Target="../media/image31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emf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emf"/><Relationship Id="rId24" Type="http://schemas.openxmlformats.org/officeDocument/2006/relationships/hyperlink" Target="https://doi.org/10.1021/ja00523a065" TargetMode="External"/><Relationship Id="rId32" Type="http://schemas.openxmlformats.org/officeDocument/2006/relationships/image" Target="../media/image3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23" Type="http://schemas.openxmlformats.org/officeDocument/2006/relationships/image" Target="../media/image26.emf"/><Relationship Id="rId28" Type="http://schemas.openxmlformats.org/officeDocument/2006/relationships/image" Target="../media/image28.emf"/><Relationship Id="rId36" Type="http://schemas.openxmlformats.org/officeDocument/2006/relationships/image" Target="../media/image32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emf"/><Relationship Id="rId31" Type="http://schemas.openxmlformats.org/officeDocument/2006/relationships/oleObject" Target="../embeddings/oleObject2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9.emf"/><Relationship Id="rId35" Type="http://schemas.openxmlformats.org/officeDocument/2006/relationships/oleObject" Target="../embeddings/oleObject26.bin"/><Relationship Id="rId8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6" Type="http://schemas.openxmlformats.org/officeDocument/2006/relationships/hyperlink" Target="https://doi.org/10.1039/B718754H" TargetMode="External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2.emf"/><Relationship Id="rId5" Type="http://schemas.openxmlformats.org/officeDocument/2006/relationships/image" Target="../media/image33.e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hyperlink" Target="https://doi.org/10.1021/ja00367a046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emf"/><Relationship Id="rId18" Type="http://schemas.openxmlformats.org/officeDocument/2006/relationships/image" Target="../media/image50.emf"/><Relationship Id="rId26" Type="http://schemas.openxmlformats.org/officeDocument/2006/relationships/image" Target="../media/image54.e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emf"/><Relationship Id="rId24" Type="http://schemas.openxmlformats.org/officeDocument/2006/relationships/image" Target="../media/image53.emf"/><Relationship Id="rId5" Type="http://schemas.openxmlformats.org/officeDocument/2006/relationships/image" Target="../media/image44.e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5.e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5.bin"/><Relationship Id="rId31" Type="http://schemas.openxmlformats.org/officeDocument/2006/relationships/hyperlink" Target="https://doi.org/10.1021/jacs.1c12525" TargetMode="External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emf"/><Relationship Id="rId14" Type="http://schemas.openxmlformats.org/officeDocument/2006/relationships/hyperlink" Target="https://doi.org/10.1021/jo9919613" TargetMode="External"/><Relationship Id="rId22" Type="http://schemas.openxmlformats.org/officeDocument/2006/relationships/image" Target="../media/image52.e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3.emf"/><Relationship Id="rId3" Type="http://schemas.openxmlformats.org/officeDocument/2006/relationships/notesSlide" Target="../notesSlides/notesSlide7.xml"/><Relationship Id="rId21" Type="http://schemas.openxmlformats.org/officeDocument/2006/relationships/hyperlink" Target="https://doi.org/10.1016/S0040-4039(97)00841-1" TargetMode="Externa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6.vml"/><Relationship Id="rId6" Type="http://schemas.openxmlformats.org/officeDocument/2006/relationships/hyperlink" Target="https://doi.org/10.1016/j.phytochem.2006.11.029" TargetMode="External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57.emf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9.emf"/><Relationship Id="rId18" Type="http://schemas.openxmlformats.org/officeDocument/2006/relationships/hyperlink" Target="https://doi.org/10.1021/jacs.6b08902" TargetMode="External"/><Relationship Id="rId26" Type="http://schemas.openxmlformats.org/officeDocument/2006/relationships/image" Target="../media/image75.e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7.bin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1.emf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72.e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8.emf"/><Relationship Id="rId24" Type="http://schemas.openxmlformats.org/officeDocument/2006/relationships/image" Target="../media/image74.emf"/><Relationship Id="rId5" Type="http://schemas.openxmlformats.org/officeDocument/2006/relationships/image" Target="../media/image65.emf"/><Relationship Id="rId15" Type="http://schemas.openxmlformats.org/officeDocument/2006/relationships/image" Target="../media/image70.emf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6.emf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73.e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4.emf"/><Relationship Id="rId26" Type="http://schemas.openxmlformats.org/officeDocument/2006/relationships/image" Target="../media/image88.e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79.emf"/><Relationship Id="rId12" Type="http://schemas.openxmlformats.org/officeDocument/2006/relationships/hyperlink" Target="https://doi.org/10.1021/ja972549c" TargetMode="External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1.emf"/><Relationship Id="rId24" Type="http://schemas.openxmlformats.org/officeDocument/2006/relationships/image" Target="../media/image87.emf"/><Relationship Id="rId5" Type="http://schemas.openxmlformats.org/officeDocument/2006/relationships/image" Target="../media/image78.e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0.emf"/><Relationship Id="rId14" Type="http://schemas.openxmlformats.org/officeDocument/2006/relationships/image" Target="../media/image82.emf"/><Relationship Id="rId22" Type="http://schemas.openxmlformats.org/officeDocument/2006/relationships/image" Target="../media/image86.emf"/><Relationship Id="rId27" Type="http://schemas.openxmlformats.org/officeDocument/2006/relationships/hyperlink" Target="https://doi.org/10.1021/acs.joc.7b02916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5895" y="2708413"/>
            <a:ext cx="4651513" cy="261647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0" y="482252"/>
            <a:ext cx="278014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  <a:p>
            <a:endParaRPr lang="en-US" altLang="zh-CN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AutoNum type="arabicPeriod"/>
            </a:pP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228600" indent="-228600">
              <a:buAutoNum type="arabicPeriod"/>
            </a:pPr>
            <a:endParaRPr lang="en-US" altLang="zh-CN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AutoNum type="arabicPeriod"/>
            </a:pP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activity &amp; Synthesis</a:t>
            </a:r>
          </a:p>
          <a:p>
            <a:pPr marL="228600" indent="-228600">
              <a:buAutoNum type="arabicPeriod"/>
            </a:pPr>
            <a:endParaRPr lang="en-US" altLang="zh-CN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2.1 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terpenes</a:t>
            </a:r>
            <a:endParaRPr lang="en-US" altLang="zh-CN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2.2  Triterpenes</a:t>
            </a:r>
          </a:p>
          <a:p>
            <a:endParaRPr lang="en-US" altLang="zh-CN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2.3  Alkaloids</a:t>
            </a:r>
          </a:p>
          <a:p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2462093" y="482252"/>
            <a:ext cx="0" cy="6077574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1" y="4678944"/>
            <a:ext cx="24847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view</a:t>
            </a:r>
          </a:p>
          <a:p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Xu, R. -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Stud. Nat. Prod. Chem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773.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doi.org/10.1016/S1572-5995(05)80068-7</a:t>
            </a:r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Zhang, Y. 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Med Res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ev. </a:t>
            </a:r>
            <a:r>
              <a:rPr lang="en-US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41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1337.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doi.org/10.1002/med.21762</a:t>
            </a:r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465807" y="483148"/>
            <a:ext cx="1403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2455868" y="6253512"/>
            <a:ext cx="52097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Greer, A.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Nat. Prod.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7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141.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oi.org/10.1021/np049899e</a:t>
            </a:r>
            <a:endParaRPr 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rube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G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6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2340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https://doi.org/10.3390/molecules26082340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Natural Products from </a:t>
            </a:r>
            <a:r>
              <a:rPr lang="en-US" altLang="zh-CN" i="1" dirty="0" err="1"/>
              <a:t>Tripterygium</a:t>
            </a:r>
            <a:r>
              <a:rPr lang="en-US" altLang="zh-CN" i="1" dirty="0"/>
              <a:t> </a:t>
            </a:r>
            <a:r>
              <a:rPr lang="en-US" altLang="zh-CN" i="1" dirty="0" err="1" smtClean="0"/>
              <a:t>wilfordii</a:t>
            </a:r>
            <a:endParaRPr lang="en-US" altLang="zh-CN" i="1" dirty="0"/>
          </a:p>
        </p:txBody>
      </p:sp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72817" y="660599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74027" y="777945"/>
            <a:ext cx="3558415" cy="23154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30008" y="777946"/>
            <a:ext cx="2325758" cy="232575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74841" y="3399183"/>
            <a:ext cx="6410742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Tripterygium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fordii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a Chinese herb </a:t>
            </a:r>
            <a:endParaRPr lang="en-US" altLang="zh-CN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commonly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called the “thunder god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vine” </a:t>
            </a:r>
          </a:p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(Lei Gong </a:t>
            </a:r>
            <a:r>
              <a:rPr lang="en-US" altLang="zh-CN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). It is mainly distributed in</a:t>
            </a:r>
          </a:p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southwest to southeast Chin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The medicinal use of </a:t>
            </a:r>
            <a:r>
              <a:rPr lang="en-US" altLang="zh-CN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Tripterygium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wilfordii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11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was first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recorded in 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A Supplement to </a:t>
            </a:r>
            <a:endParaRPr lang="en-US" altLang="zh-CN" sz="11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Compendium 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Materia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dica</a:t>
            </a:r>
            <a:r>
              <a:rPr lang="en-US" altLang="zh-CN" sz="11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in 1765, </a:t>
            </a:r>
          </a:p>
          <a:p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including treatment of edema, abdominal mass, malaria, inguinal bubo and arthralg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1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100" i="1" dirty="0" err="1">
                <a:latin typeface="Arial" panose="020B0604020202020204" pitchFamily="34" charset="0"/>
                <a:cs typeface="Arial" panose="020B0604020202020204" pitchFamily="34" charset="0"/>
              </a:rPr>
              <a:t>Tripterygium</a:t>
            </a:r>
            <a:r>
              <a:rPr lang="en-US" altLang="zh-CN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1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fordii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root extracts have been a commercially available medicine and serve as a traditional therapy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for treating rheumatoid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arthritis (RA). The extracts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also </a:t>
            </a:r>
            <a:r>
              <a:rPr lang="en-US" altLang="zh-CN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ave anti-inflammatory and immunosuppressive effects.</a:t>
            </a:r>
            <a:endParaRPr lang="zh-CN" altLang="en-US" sz="11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12157" y="3344931"/>
            <a:ext cx="1227069" cy="1227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32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706678" y="6588952"/>
            <a:ext cx="393481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Triterpenes --- </a:t>
            </a:r>
            <a:r>
              <a:rPr lang="en-US" altLang="zh-CN" dirty="0" err="1" smtClean="0"/>
              <a:t>Celastrol</a:t>
            </a:r>
            <a:endParaRPr lang="en-US" altLang="zh-CN" i="1" dirty="0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1" y="2035935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48138"/>
              </p:ext>
            </p:extLst>
          </p:nvPr>
        </p:nvGraphicFramePr>
        <p:xfrm>
          <a:off x="97666" y="562183"/>
          <a:ext cx="167163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CS ChemDraw Drawing" r:id="rId4" imgW="1671511" imgH="1398616" progId="ChemDraw.Document.6.0">
                  <p:embed/>
                </p:oleObj>
              </mc:Choice>
              <mc:Fallback>
                <p:oleObj name="CS ChemDraw Drawing" r:id="rId4" imgW="1671511" imgH="1398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666" y="562183"/>
                        <a:ext cx="1671637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878496" y="546653"/>
            <a:ext cx="670891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i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inflammatory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lastrol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reduced levels of cytokines (IL-1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L-2, IL-6, IL-8 an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TNF-</a:t>
            </a:r>
            <a:r>
              <a:rPr lang="el-GR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) by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hibiting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transfer of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NF-K</a:t>
            </a:r>
            <a:r>
              <a:rPr lang="el-GR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he nuclei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decreasing levels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of phosphorylate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38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nticancer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lastrol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was toxic to several human cancer cell lines a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duc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poptosis, which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rtly due to the inhibition of topoisomerase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lastrol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lso affecte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xpression of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several cancer-relate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genes (e.g. inhibiting transcription of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-</a:t>
            </a:r>
            <a:r>
              <a:rPr lang="en-US" altLang="zh-CN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c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Treating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eurodegenerative diseases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astrol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ctivat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the action of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heat shock transcription factor (HSF1) and inhibited TNF-</a:t>
            </a:r>
            <a:r>
              <a:rPr lang="el-GR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OS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 which made it a potential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herapeutic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gent for the treatment of Amyotrophic lateral sclerosis (ALS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9" name="矩形 8"/>
          <p:cNvSpPr/>
          <p:nvPr/>
        </p:nvSpPr>
        <p:spPr>
          <a:xfrm>
            <a:off x="1928192" y="1813748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skin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I. </a:t>
            </a:r>
            <a:r>
              <a:rPr lang="en-US" altLang="zh-CN" sz="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tochemistry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732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oi.org/10.1016/j.phytochem.2006.11.029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9556"/>
              </p:ext>
            </p:extLst>
          </p:nvPr>
        </p:nvGraphicFramePr>
        <p:xfrm>
          <a:off x="99391" y="2066649"/>
          <a:ext cx="19653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CS ChemDraw Drawing" r:id="rId7" imgW="1965700" imgH="1491719" progId="ChemDraw.Document.6.0">
                  <p:embed/>
                </p:oleObj>
              </mc:Choice>
              <mc:Fallback>
                <p:oleObj name="CS ChemDraw Drawing" r:id="rId7" imgW="1965700" imgH="1491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391" y="2066649"/>
                        <a:ext cx="196532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56704"/>
              </p:ext>
            </p:extLst>
          </p:nvPr>
        </p:nvGraphicFramePr>
        <p:xfrm>
          <a:off x="1336330" y="2217946"/>
          <a:ext cx="42449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CS ChemDraw Drawing" r:id="rId9" imgW="4245562" imgH="1288888" progId="ChemDraw.Document.6.0">
                  <p:embed/>
                </p:oleObj>
              </mc:Choice>
              <mc:Fallback>
                <p:oleObj name="CS ChemDraw Drawing" r:id="rId9" imgW="4245562" imgH="1288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6330" y="2217946"/>
                        <a:ext cx="424497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79446"/>
              </p:ext>
            </p:extLst>
          </p:nvPr>
        </p:nvGraphicFramePr>
        <p:xfrm>
          <a:off x="5605462" y="2138087"/>
          <a:ext cx="2047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CS ChemDraw Drawing" r:id="rId11" imgW="2048090" imgH="1347077" progId="ChemDraw.Document.6.0">
                  <p:embed/>
                </p:oleObj>
              </mc:Choice>
              <mc:Fallback>
                <p:oleObj name="CS ChemDraw Drawing" r:id="rId11" imgW="2048090" imgH="1347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5462" y="2138087"/>
                        <a:ext cx="2047875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30755"/>
              </p:ext>
            </p:extLst>
          </p:nvPr>
        </p:nvGraphicFramePr>
        <p:xfrm>
          <a:off x="7534758" y="2810634"/>
          <a:ext cx="148748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CS ChemDraw Drawing" r:id="rId13" imgW="1487174" imgH="2110186" progId="ChemDraw.Document.6.0">
                  <p:embed/>
                </p:oleObj>
              </mc:Choice>
              <mc:Fallback>
                <p:oleObj name="CS ChemDraw Drawing" r:id="rId13" imgW="1487174" imgH="2110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4758" y="2810634"/>
                        <a:ext cx="1487487" cy="210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0006"/>
              </p:ext>
            </p:extLst>
          </p:nvPr>
        </p:nvGraphicFramePr>
        <p:xfrm>
          <a:off x="5037690" y="3650767"/>
          <a:ext cx="24479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CS ChemDraw Drawing" r:id="rId15" imgW="2447138" imgH="1284732" progId="ChemDraw.Document.6.0">
                  <p:embed/>
                </p:oleObj>
              </mc:Choice>
              <mc:Fallback>
                <p:oleObj name="CS ChemDraw Drawing" r:id="rId15" imgW="2447138" imgH="1284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37690" y="3650767"/>
                        <a:ext cx="2447925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7589"/>
              </p:ext>
            </p:extLst>
          </p:nvPr>
        </p:nvGraphicFramePr>
        <p:xfrm>
          <a:off x="2897256" y="3653528"/>
          <a:ext cx="2057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CS ChemDraw Drawing" r:id="rId17" imgW="2057244" imgH="1260209" progId="ChemDraw.Document.6.0">
                  <p:embed/>
                </p:oleObj>
              </mc:Choice>
              <mc:Fallback>
                <p:oleObj name="CS ChemDraw Drawing" r:id="rId17" imgW="2057244" imgH="1260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7256" y="3653528"/>
                        <a:ext cx="205740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00483"/>
              </p:ext>
            </p:extLst>
          </p:nvPr>
        </p:nvGraphicFramePr>
        <p:xfrm>
          <a:off x="343245" y="3630957"/>
          <a:ext cx="2454275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CS ChemDraw Drawing" r:id="rId19" imgW="2454628" imgH="2736965" progId="ChemDraw.Document.6.0">
                  <p:embed/>
                </p:oleObj>
              </mc:Choice>
              <mc:Fallback>
                <p:oleObj name="CS ChemDraw Drawing" r:id="rId19" imgW="2454628" imgH="27369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3245" y="3630957"/>
                        <a:ext cx="2454275" cy="273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83666"/>
              </p:ext>
            </p:extLst>
          </p:nvPr>
        </p:nvGraphicFramePr>
        <p:xfrm>
          <a:off x="1932816" y="5114581"/>
          <a:ext cx="21177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CS ChemDraw Drawing" r:id="rId21" imgW="2118412" imgH="1260209" progId="ChemDraw.Document.6.0">
                  <p:embed/>
                </p:oleObj>
              </mc:Choice>
              <mc:Fallback>
                <p:oleObj name="CS ChemDraw Drawing" r:id="rId21" imgW="2118412" imgH="1260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32816" y="5114581"/>
                        <a:ext cx="211772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59048"/>
              </p:ext>
            </p:extLst>
          </p:nvPr>
        </p:nvGraphicFramePr>
        <p:xfrm>
          <a:off x="4156559" y="5112992"/>
          <a:ext cx="23018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CS ChemDraw Drawing" r:id="rId23" imgW="2302332" imgH="1261456" progId="ChemDraw.Document.6.0">
                  <p:embed/>
                </p:oleObj>
              </mc:Choice>
              <mc:Fallback>
                <p:oleObj name="CS ChemDraw Drawing" r:id="rId23" imgW="2302332" imgH="1261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56559" y="5112992"/>
                        <a:ext cx="2301875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03912"/>
              </p:ext>
            </p:extLst>
          </p:nvPr>
        </p:nvGraphicFramePr>
        <p:xfrm>
          <a:off x="6642308" y="5111405"/>
          <a:ext cx="20415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CS ChemDraw Drawing" r:id="rId25" imgW="2041848" imgH="1266028" progId="ChemDraw.Document.6.0">
                  <p:embed/>
                </p:oleObj>
              </mc:Choice>
              <mc:Fallback>
                <p:oleObj name="CS ChemDraw Drawing" r:id="rId25" imgW="2041848" imgH="1266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42308" y="5111405"/>
                        <a:ext cx="2041525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40632"/>
              </p:ext>
            </p:extLst>
          </p:nvPr>
        </p:nvGraphicFramePr>
        <p:xfrm>
          <a:off x="6316869" y="4565926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CS ChemDraw Drawing" r:id="rId27" imgW="1321147" imgH="787631" progId="ChemDraw.Document.6.0">
                  <p:embed/>
                </p:oleObj>
              </mc:Choice>
              <mc:Fallback>
                <p:oleObj name="CS ChemDraw Drawing" r:id="rId27" imgW="1321147" imgH="7876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16869" y="4565926"/>
                        <a:ext cx="1320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0" y="636918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pranis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S. C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at.. Chem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236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9"/>
              </a:rPr>
              <a:t>https://doi.org/10.1038/s41557-023-01245-7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46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736496" y="6588952"/>
            <a:ext cx="363663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Triterpenes --- </a:t>
            </a:r>
            <a:r>
              <a:rPr lang="en-US" altLang="zh-CN" dirty="0" err="1" smtClean="0"/>
              <a:t>Celastrol</a:t>
            </a:r>
            <a:endParaRPr lang="en-US" altLang="zh-CN" i="1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99111"/>
              </p:ext>
            </p:extLst>
          </p:nvPr>
        </p:nvGraphicFramePr>
        <p:xfrm>
          <a:off x="84828" y="547895"/>
          <a:ext cx="33686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CS ChemDraw Drawing" r:id="rId4" imgW="3369236" imgH="970511" progId="ChemDraw.Document.6.0">
                  <p:embed/>
                </p:oleObj>
              </mc:Choice>
              <mc:Fallback>
                <p:oleObj name="CS ChemDraw Drawing" r:id="rId4" imgW="3369236" imgH="9705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28" y="547895"/>
                        <a:ext cx="3368675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6421"/>
              </p:ext>
            </p:extLst>
          </p:nvPr>
        </p:nvGraphicFramePr>
        <p:xfrm>
          <a:off x="3529288" y="732182"/>
          <a:ext cx="2860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CS ChemDraw Drawing" r:id="rId6" imgW="2860335" imgH="761861" progId="ChemDraw.Document.6.0">
                  <p:embed/>
                </p:oleObj>
              </mc:Choice>
              <mc:Fallback>
                <p:oleObj name="CS ChemDraw Drawing" r:id="rId6" imgW="2860335" imgH="761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9288" y="732182"/>
                        <a:ext cx="28606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33329"/>
              </p:ext>
            </p:extLst>
          </p:nvPr>
        </p:nvGraphicFramePr>
        <p:xfrm>
          <a:off x="6477000" y="741640"/>
          <a:ext cx="25908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CS ChemDraw Drawing" r:id="rId8" imgW="2590696" imgH="2032877" progId="ChemDraw.Document.6.0">
                  <p:embed/>
                </p:oleObj>
              </mc:Choice>
              <mc:Fallback>
                <p:oleObj name="CS ChemDraw Drawing" r:id="rId8" imgW="2590696" imgH="2032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7000" y="741640"/>
                        <a:ext cx="2590800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95153"/>
              </p:ext>
            </p:extLst>
          </p:nvPr>
        </p:nvGraphicFramePr>
        <p:xfrm>
          <a:off x="3489049" y="1935715"/>
          <a:ext cx="32194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CS ChemDraw Drawing" r:id="rId10" imgW="3219853" imgH="877408" progId="ChemDraw.Document.6.0">
                  <p:embed/>
                </p:oleObj>
              </mc:Choice>
              <mc:Fallback>
                <p:oleObj name="CS ChemDraw Drawing" r:id="rId10" imgW="3219853" imgH="877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9049" y="1935715"/>
                        <a:ext cx="321945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18385"/>
              </p:ext>
            </p:extLst>
          </p:nvPr>
        </p:nvGraphicFramePr>
        <p:xfrm>
          <a:off x="0" y="2846733"/>
          <a:ext cx="1554163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CS ChemDraw Drawing" r:id="rId12" imgW="1554168" imgH="1560299" progId="ChemDraw.Document.6.0">
                  <p:embed/>
                </p:oleObj>
              </mc:Choice>
              <mc:Fallback>
                <p:oleObj name="CS ChemDraw Drawing" r:id="rId12" imgW="1554168" imgH="15602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2846733"/>
                        <a:ext cx="1554163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76469"/>
              </p:ext>
            </p:extLst>
          </p:nvPr>
        </p:nvGraphicFramePr>
        <p:xfrm>
          <a:off x="1603444" y="3125581"/>
          <a:ext cx="51006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CS ChemDraw Drawing" r:id="rId14" imgW="5100667" imgH="1283069" progId="ChemDraw.Document.6.0">
                  <p:embed/>
                </p:oleObj>
              </mc:Choice>
              <mc:Fallback>
                <p:oleObj name="CS ChemDraw Drawing" r:id="rId14" imgW="5100667" imgH="1283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3444" y="3125581"/>
                        <a:ext cx="5100637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13824"/>
              </p:ext>
            </p:extLst>
          </p:nvPr>
        </p:nvGraphicFramePr>
        <p:xfrm>
          <a:off x="6718300" y="3131930"/>
          <a:ext cx="2425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CS ChemDraw Drawing" r:id="rId16" imgW="2425917" imgH="1269353" progId="ChemDraw.Document.6.0">
                  <p:embed/>
                </p:oleObj>
              </mc:Choice>
              <mc:Fallback>
                <p:oleObj name="CS ChemDraw Drawing" r:id="rId16" imgW="2425917" imgH="12693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8300" y="3131930"/>
                        <a:ext cx="24257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75610"/>
              </p:ext>
            </p:extLst>
          </p:nvPr>
        </p:nvGraphicFramePr>
        <p:xfrm>
          <a:off x="5014567" y="5083174"/>
          <a:ext cx="237331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CS ChemDraw Drawing" r:id="rId18" imgW="2372655" imgH="1261456" progId="ChemDraw.Document.6.0">
                  <p:embed/>
                </p:oleObj>
              </mc:Choice>
              <mc:Fallback>
                <p:oleObj name="CS ChemDraw Drawing" r:id="rId18" imgW="2372655" imgH="1261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4567" y="5083174"/>
                        <a:ext cx="2373313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19872"/>
              </p:ext>
            </p:extLst>
          </p:nvPr>
        </p:nvGraphicFramePr>
        <p:xfrm>
          <a:off x="216038" y="4995035"/>
          <a:ext cx="47561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CS ChemDraw Drawing" r:id="rId20" imgW="4756128" imgH="1398616" progId="ChemDraw.Document.6.0">
                  <p:embed/>
                </p:oleObj>
              </mc:Choice>
              <mc:Fallback>
                <p:oleObj name="CS ChemDraw Drawing" r:id="rId20" imgW="4756128" imgH="1398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038" y="4995035"/>
                        <a:ext cx="4756150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88908"/>
              </p:ext>
            </p:extLst>
          </p:nvPr>
        </p:nvGraphicFramePr>
        <p:xfrm>
          <a:off x="86416" y="1935715"/>
          <a:ext cx="33639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CS ChemDraw Drawing" r:id="rId22" imgW="3363411" imgH="877408" progId="ChemDraw.Document.6.0">
                  <p:embed/>
                </p:oleObj>
              </mc:Choice>
              <mc:Fallback>
                <p:oleObj name="CS ChemDraw Drawing" r:id="rId22" imgW="3363411" imgH="877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416" y="1935715"/>
                        <a:ext cx="336391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01453"/>
              </p:ext>
            </p:extLst>
          </p:nvPr>
        </p:nvGraphicFramePr>
        <p:xfrm>
          <a:off x="7473950" y="4418633"/>
          <a:ext cx="167005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CS ChemDraw Drawing" r:id="rId24" imgW="1669846" imgH="1935203" progId="ChemDraw.Document.6.0">
                  <p:embed/>
                </p:oleObj>
              </mc:Choice>
              <mc:Fallback>
                <p:oleObj name="CS ChemDraw Drawing" r:id="rId24" imgW="1669846" imgH="1935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73950" y="4418633"/>
                        <a:ext cx="1670050" cy="19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0" y="637580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Siegel, D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1864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6"/>
              </a:rPr>
              <a:t>https://doi.org/10.1021/jacs.5b06261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34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746435" y="6588952"/>
            <a:ext cx="353724" cy="19947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Alkaloids --- </a:t>
            </a:r>
            <a:r>
              <a:rPr lang="en-US" altLang="zh-CN" dirty="0" err="1" smtClean="0"/>
              <a:t>Triptolide</a:t>
            </a:r>
            <a:endParaRPr lang="en-US" altLang="zh-CN" i="1" dirty="0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1" y="2353986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18518"/>
              </p:ext>
            </p:extLst>
          </p:nvPr>
        </p:nvGraphicFramePr>
        <p:xfrm>
          <a:off x="76890" y="566462"/>
          <a:ext cx="33845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CS ChemDraw Drawing" r:id="rId4" imgW="3384632" imgH="1747751" progId="ChemDraw.Document.6.0">
                  <p:embed/>
                </p:oleObj>
              </mc:Choice>
              <mc:Fallback>
                <p:oleObj name="CS ChemDraw Drawing" r:id="rId4" imgW="3384632" imgH="17477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90" y="566462"/>
                        <a:ext cx="3384550" cy="174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568147" y="815009"/>
            <a:ext cx="50987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onine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show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good 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anti-feeding activity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gainst the lepidopteran </a:t>
            </a:r>
            <a:r>
              <a:rPr lang="en-US" altLang="zh-CN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Spodoptera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oralis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 with activity levels higher than that of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he commercially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vailable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limonoid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osendanin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 (EC</a:t>
            </a:r>
            <a:r>
              <a:rPr lang="en-US" altLang="zh-CN" sz="1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= 0.00018 mcg/cm</a:t>
            </a:r>
            <a:r>
              <a:rPr lang="en-US" altLang="zh-CN" sz="1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mmunosuppression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Evonimine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exhibits significant inhibition of humoral-mediated immunity using the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haemolytic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response as an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dicator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n-US" altLang="zh-CN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Zhongguo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Yaoxue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Zazhi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0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266.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588026" y="212186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skin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I. </a:t>
            </a:r>
            <a:r>
              <a:rPr lang="en-US" altLang="zh-CN" sz="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tochemistry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732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oi.org/10.1016/j.phytochem.2006.11.029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92607"/>
              </p:ext>
            </p:extLst>
          </p:nvPr>
        </p:nvGraphicFramePr>
        <p:xfrm>
          <a:off x="99599" y="2433568"/>
          <a:ext cx="29813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CS ChemDraw Drawing" r:id="rId7" imgW="2980590" imgH="1452233" progId="ChemDraw.Document.6.0">
                  <p:embed/>
                </p:oleObj>
              </mc:Choice>
              <mc:Fallback>
                <p:oleObj name="CS ChemDraw Drawing" r:id="rId7" imgW="2980590" imgH="1452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99" y="2433568"/>
                        <a:ext cx="2981325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56680"/>
              </p:ext>
            </p:extLst>
          </p:nvPr>
        </p:nvGraphicFramePr>
        <p:xfrm>
          <a:off x="3126892" y="2414933"/>
          <a:ext cx="2333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CS ChemDraw Drawing" r:id="rId9" imgW="2334373" imgH="1054469" progId="ChemDraw.Document.6.0">
                  <p:embed/>
                </p:oleObj>
              </mc:Choice>
              <mc:Fallback>
                <p:oleObj name="CS ChemDraw Drawing" r:id="rId9" imgW="2334373" imgH="10544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6892" y="2414933"/>
                        <a:ext cx="23336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53695"/>
              </p:ext>
            </p:extLst>
          </p:nvPr>
        </p:nvGraphicFramePr>
        <p:xfrm>
          <a:off x="5570813" y="2448133"/>
          <a:ext cx="33480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CS ChemDraw Drawing" r:id="rId11" imgW="3348015" imgH="827532" progId="ChemDraw.Document.6.0">
                  <p:embed/>
                </p:oleObj>
              </mc:Choice>
              <mc:Fallback>
                <p:oleObj name="CS ChemDraw Drawing" r:id="rId11" imgW="3348015" imgH="8275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0813" y="2448133"/>
                        <a:ext cx="334803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122"/>
              </p:ext>
            </p:extLst>
          </p:nvPr>
        </p:nvGraphicFramePr>
        <p:xfrm>
          <a:off x="6223690" y="3338582"/>
          <a:ext cx="2520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CS ChemDraw Drawing" r:id="rId13" imgW="2521622" imgH="717388" progId="ChemDraw.Document.6.0">
                  <p:embed/>
                </p:oleObj>
              </mc:Choice>
              <mc:Fallback>
                <p:oleObj name="CS ChemDraw Drawing" r:id="rId13" imgW="2521622" imgH="717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3690" y="3338582"/>
                        <a:ext cx="2520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H="1">
            <a:off x="0" y="4066830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24876"/>
              </p:ext>
            </p:extLst>
          </p:nvPr>
        </p:nvGraphicFramePr>
        <p:xfrm>
          <a:off x="92212" y="4102929"/>
          <a:ext cx="45450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CS ChemDraw Drawing" r:id="rId15" imgW="4545577" imgH="976745" progId="ChemDraw.Document.6.0">
                  <p:embed/>
                </p:oleObj>
              </mc:Choice>
              <mc:Fallback>
                <p:oleObj name="CS ChemDraw Drawing" r:id="rId15" imgW="4545577" imgH="9767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212" y="4102929"/>
                        <a:ext cx="454501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05415"/>
              </p:ext>
            </p:extLst>
          </p:nvPr>
        </p:nvGraphicFramePr>
        <p:xfrm>
          <a:off x="4673599" y="4134334"/>
          <a:ext cx="43672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CS ChemDraw Drawing" r:id="rId17" imgW="4367898" imgH="973420" progId="ChemDraw.Document.6.0">
                  <p:embed/>
                </p:oleObj>
              </mc:Choice>
              <mc:Fallback>
                <p:oleObj name="CS ChemDraw Drawing" r:id="rId17" imgW="4367898" imgH="973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3599" y="4134334"/>
                        <a:ext cx="4367213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49162"/>
              </p:ext>
            </p:extLst>
          </p:nvPr>
        </p:nvGraphicFramePr>
        <p:xfrm>
          <a:off x="6744874" y="5181738"/>
          <a:ext cx="203358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CS ChemDraw Drawing" r:id="rId19" imgW="2034358" imgH="1225296" progId="ChemDraw.Document.6.0">
                  <p:embed/>
                </p:oleObj>
              </mc:Choice>
              <mc:Fallback>
                <p:oleObj name="CS ChemDraw Drawing" r:id="rId19" imgW="2034358" imgH="12252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44874" y="5181738"/>
                        <a:ext cx="2033587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14907"/>
              </p:ext>
            </p:extLst>
          </p:nvPr>
        </p:nvGraphicFramePr>
        <p:xfrm>
          <a:off x="4782793" y="5489989"/>
          <a:ext cx="19240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CS ChemDraw Drawing" r:id="rId21" imgW="1923257" imgH="924791" progId="ChemDraw.Document.6.0">
                  <p:embed/>
                </p:oleObj>
              </mc:Choice>
              <mc:Fallback>
                <p:oleObj name="CS ChemDraw Drawing" r:id="rId21" imgW="1923257" imgH="924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82793" y="5489989"/>
                        <a:ext cx="19240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88116"/>
              </p:ext>
            </p:extLst>
          </p:nvPr>
        </p:nvGraphicFramePr>
        <p:xfrm>
          <a:off x="2381458" y="5592072"/>
          <a:ext cx="2333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CS ChemDraw Drawing" r:id="rId23" imgW="2334373" imgH="822960" progId="ChemDraw.Document.6.0">
                  <p:embed/>
                </p:oleObj>
              </mc:Choice>
              <mc:Fallback>
                <p:oleObj name="CS ChemDraw Drawing" r:id="rId23" imgW="2334373" imgH="82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81458" y="5592072"/>
                        <a:ext cx="23336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49554"/>
              </p:ext>
            </p:extLst>
          </p:nvPr>
        </p:nvGraphicFramePr>
        <p:xfrm>
          <a:off x="69574" y="5590486"/>
          <a:ext cx="22812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CS ChemDraw Drawing" r:id="rId25" imgW="2281111" imgH="824207" progId="ChemDraw.Document.6.0">
                  <p:embed/>
                </p:oleObj>
              </mc:Choice>
              <mc:Fallback>
                <p:oleObj name="CS ChemDraw Drawing" r:id="rId25" imgW="2281111" imgH="8242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574" y="5590486"/>
                        <a:ext cx="22812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0" y="637580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Inoue, M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43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21037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7"/>
              </a:rPr>
              <a:t>https://doi.org/10.1021/jacs.1c11038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52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746435" y="6588952"/>
            <a:ext cx="353724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Alkaloids --- </a:t>
            </a:r>
            <a:r>
              <a:rPr lang="en-US" altLang="zh-CN" dirty="0" err="1" smtClean="0"/>
              <a:t>Triptolide</a:t>
            </a:r>
            <a:endParaRPr lang="en-US" altLang="zh-CN" i="1" dirty="0"/>
          </a:p>
        </p:txBody>
      </p:sp>
      <p:sp>
        <p:nvSpPr>
          <p:cNvPr id="8" name="矩形 7"/>
          <p:cNvSpPr/>
          <p:nvPr/>
        </p:nvSpPr>
        <p:spPr>
          <a:xfrm>
            <a:off x="0" y="637580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Inoue, M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43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21037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doi.org/10.1021/jacs.1c11038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50221"/>
              </p:ext>
            </p:extLst>
          </p:nvPr>
        </p:nvGraphicFramePr>
        <p:xfrm>
          <a:off x="71576" y="524083"/>
          <a:ext cx="41306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CS ChemDraw Drawing" r:id="rId5" imgW="4131132" imgH="1017893" progId="ChemDraw.Document.6.0">
                  <p:embed/>
                </p:oleObj>
              </mc:Choice>
              <mc:Fallback>
                <p:oleObj name="CS ChemDraw Drawing" r:id="rId5" imgW="4131132" imgH="10178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76" y="524083"/>
                        <a:ext cx="4130675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55609"/>
              </p:ext>
            </p:extLst>
          </p:nvPr>
        </p:nvGraphicFramePr>
        <p:xfrm>
          <a:off x="4214399" y="682970"/>
          <a:ext cx="2524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CS ChemDraw Drawing" r:id="rId7" imgW="2523702" imgH="860783" progId="ChemDraw.Document.6.0">
                  <p:embed/>
                </p:oleObj>
              </mc:Choice>
              <mc:Fallback>
                <p:oleObj name="CS ChemDraw Drawing" r:id="rId7" imgW="2523702" imgH="860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4399" y="682970"/>
                        <a:ext cx="25241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11092"/>
              </p:ext>
            </p:extLst>
          </p:nvPr>
        </p:nvGraphicFramePr>
        <p:xfrm>
          <a:off x="6822936" y="588135"/>
          <a:ext cx="224155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CS ChemDraw Drawing" r:id="rId9" imgW="2241580" imgH="2439370" progId="ChemDraw.Document.6.0">
                  <p:embed/>
                </p:oleObj>
              </mc:Choice>
              <mc:Fallback>
                <p:oleObj name="CS ChemDraw Drawing" r:id="rId9" imgW="2241580" imgH="2439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2936" y="588135"/>
                        <a:ext cx="2241550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78825"/>
              </p:ext>
            </p:extLst>
          </p:nvPr>
        </p:nvGraphicFramePr>
        <p:xfrm>
          <a:off x="5711479" y="2008189"/>
          <a:ext cx="1895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CS ChemDraw Drawing" r:id="rId11" imgW="1895794" imgH="1012906" progId="ChemDraw.Document.6.0">
                  <p:embed/>
                </p:oleObj>
              </mc:Choice>
              <mc:Fallback>
                <p:oleObj name="CS ChemDraw Drawing" r:id="rId11" imgW="1895794" imgH="10129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1479" y="2008189"/>
                        <a:ext cx="1895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9165"/>
              </p:ext>
            </p:extLst>
          </p:nvPr>
        </p:nvGraphicFramePr>
        <p:xfrm>
          <a:off x="3817938" y="1510886"/>
          <a:ext cx="19653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CS ChemDraw Drawing" r:id="rId13" imgW="1965700" imgH="1529542" progId="ChemDraw.Document.6.0">
                  <p:embed/>
                </p:oleObj>
              </mc:Choice>
              <mc:Fallback>
                <p:oleObj name="CS ChemDraw Drawing" r:id="rId13" imgW="1965700" imgH="1529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7938" y="1510886"/>
                        <a:ext cx="1965325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54231"/>
              </p:ext>
            </p:extLst>
          </p:nvPr>
        </p:nvGraphicFramePr>
        <p:xfrm>
          <a:off x="118097" y="1928813"/>
          <a:ext cx="36782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CS ChemDraw Drawing" r:id="rId15" imgW="3678822" imgH="1170016" progId="ChemDraw.Document.6.0">
                  <p:embed/>
                </p:oleObj>
              </mc:Choice>
              <mc:Fallback>
                <p:oleObj name="CS ChemDraw Drawing" r:id="rId15" imgW="3678822" imgH="1170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097" y="1928813"/>
                        <a:ext cx="36782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27321"/>
              </p:ext>
            </p:extLst>
          </p:nvPr>
        </p:nvGraphicFramePr>
        <p:xfrm>
          <a:off x="129900" y="3180660"/>
          <a:ext cx="1249363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CS ChemDraw Drawing" r:id="rId17" imgW="1249576" imgH="1528295" progId="ChemDraw.Document.6.0">
                  <p:embed/>
                </p:oleObj>
              </mc:Choice>
              <mc:Fallback>
                <p:oleObj name="CS ChemDraw Drawing" r:id="rId17" imgW="1249576" imgH="1528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00" y="3180660"/>
                        <a:ext cx="1249363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83008"/>
              </p:ext>
            </p:extLst>
          </p:nvPr>
        </p:nvGraphicFramePr>
        <p:xfrm>
          <a:off x="1398864" y="3505614"/>
          <a:ext cx="20923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CS ChemDraw Drawing" r:id="rId19" imgW="2092197" imgH="1238596" progId="ChemDraw.Document.6.0">
                  <p:embed/>
                </p:oleObj>
              </mc:Choice>
              <mc:Fallback>
                <p:oleObj name="CS ChemDraw Drawing" r:id="rId19" imgW="2092197" imgH="1238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8864" y="3505614"/>
                        <a:ext cx="20923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79931"/>
              </p:ext>
            </p:extLst>
          </p:nvPr>
        </p:nvGraphicFramePr>
        <p:xfrm>
          <a:off x="3493536" y="3497677"/>
          <a:ext cx="28924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CS ChemDraw Drawing" r:id="rId21" imgW="2892375" imgH="1252312" progId="ChemDraw.Document.6.0">
                  <p:embed/>
                </p:oleObj>
              </mc:Choice>
              <mc:Fallback>
                <p:oleObj name="CS ChemDraw Drawing" r:id="rId21" imgW="2892375" imgH="12523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93536" y="3497677"/>
                        <a:ext cx="2892425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08732"/>
              </p:ext>
            </p:extLst>
          </p:nvPr>
        </p:nvGraphicFramePr>
        <p:xfrm>
          <a:off x="6407150" y="3523905"/>
          <a:ext cx="27368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CS ChemDraw Drawing" r:id="rId23" imgW="2736750" imgH="1241506" progId="ChemDraw.Document.6.0">
                  <p:embed/>
                </p:oleObj>
              </mc:Choice>
              <mc:Fallback>
                <p:oleObj name="CS ChemDraw Drawing" r:id="rId23" imgW="2736750" imgH="1241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07150" y="3523905"/>
                        <a:ext cx="273685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70684"/>
              </p:ext>
            </p:extLst>
          </p:nvPr>
        </p:nvGraphicFramePr>
        <p:xfrm>
          <a:off x="3939140" y="4747177"/>
          <a:ext cx="51006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CS ChemDraw Drawing" r:id="rId25" imgW="5100667" imgH="1655064" progId="ChemDraw.Document.6.0">
                  <p:embed/>
                </p:oleObj>
              </mc:Choice>
              <mc:Fallback>
                <p:oleObj name="CS ChemDraw Drawing" r:id="rId25" imgW="5100667" imgH="1655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9140" y="4747177"/>
                        <a:ext cx="5100637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09704"/>
              </p:ext>
            </p:extLst>
          </p:nvPr>
        </p:nvGraphicFramePr>
        <p:xfrm>
          <a:off x="1480655" y="4854437"/>
          <a:ext cx="242570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CS ChemDraw Drawing" r:id="rId27" imgW="2425917" imgH="1560299" progId="ChemDraw.Document.6.0">
                  <p:embed/>
                </p:oleObj>
              </mc:Choice>
              <mc:Fallback>
                <p:oleObj name="CS ChemDraw Drawing" r:id="rId27" imgW="2425917" imgH="15602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80655" y="4854437"/>
                        <a:ext cx="2425700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97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454" y="2797271"/>
            <a:ext cx="2238885" cy="1260283"/>
          </a:xfrm>
          <a:prstGeom prst="rect">
            <a:avLst/>
          </a:prstGeom>
        </p:spPr>
      </p:pic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4552122" y="465138"/>
            <a:ext cx="0" cy="233213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24" idx="0"/>
          </p:cNvCxnSpPr>
          <p:nvPr/>
        </p:nvCxnSpPr>
        <p:spPr>
          <a:xfrm flipV="1">
            <a:off x="4552122" y="4057554"/>
            <a:ext cx="0" cy="25313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>
            <a:off x="0" y="3427412"/>
            <a:ext cx="3925957" cy="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5158409" y="3427412"/>
            <a:ext cx="398559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Natural Products from </a:t>
            </a:r>
            <a:r>
              <a:rPr lang="en-US" altLang="zh-CN" i="1" dirty="0" err="1"/>
              <a:t>Tripterygium</a:t>
            </a:r>
            <a:r>
              <a:rPr lang="en-US" altLang="zh-CN" i="1" dirty="0"/>
              <a:t> </a:t>
            </a:r>
            <a:r>
              <a:rPr lang="en-US" altLang="zh-CN" i="1" dirty="0" err="1" smtClean="0"/>
              <a:t>wilfordii</a:t>
            </a:r>
            <a:endParaRPr lang="en-US" altLang="zh-CN" i="1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48551"/>
              </p:ext>
            </p:extLst>
          </p:nvPr>
        </p:nvGraphicFramePr>
        <p:xfrm>
          <a:off x="203131" y="513797"/>
          <a:ext cx="4084637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5" imgW="4085360" imgH="2909039" progId="ChemDraw.Document.6.0">
                  <p:embed/>
                </p:oleObj>
              </mc:Choice>
              <mc:Fallback>
                <p:oleObj name="CS ChemDraw Drawing" r:id="rId5" imgW="4085360" imgH="2909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131" y="513797"/>
                        <a:ext cx="4084637" cy="29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38011"/>
              </p:ext>
            </p:extLst>
          </p:nvPr>
        </p:nvGraphicFramePr>
        <p:xfrm>
          <a:off x="5114097" y="526498"/>
          <a:ext cx="3905250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CS ChemDraw Drawing" r:id="rId7" imgW="3905601" imgH="2881607" progId="ChemDraw.Document.6.0">
                  <p:embed/>
                </p:oleObj>
              </mc:Choice>
              <mc:Fallback>
                <p:oleObj name="CS ChemDraw Drawing" r:id="rId7" imgW="3905601" imgH="28816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4097" y="526498"/>
                        <a:ext cx="3905250" cy="288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24097"/>
              </p:ext>
            </p:extLst>
          </p:nvPr>
        </p:nvGraphicFramePr>
        <p:xfrm>
          <a:off x="135006" y="3553239"/>
          <a:ext cx="43799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CS ChemDraw Drawing" r:id="rId9" imgW="4379966" imgH="2971384" progId="ChemDraw.Document.6.0">
                  <p:embed/>
                </p:oleObj>
              </mc:Choice>
              <mc:Fallback>
                <p:oleObj name="CS ChemDraw Drawing" r:id="rId9" imgW="4379966" imgH="2971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006" y="3553239"/>
                        <a:ext cx="4379913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23746"/>
              </p:ext>
            </p:extLst>
          </p:nvPr>
        </p:nvGraphicFramePr>
        <p:xfrm>
          <a:off x="4827174" y="3735526"/>
          <a:ext cx="4040187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CS ChemDraw Drawing" r:id="rId11" imgW="4040004" imgH="2744447" progId="ChemDraw.Document.6.0">
                  <p:embed/>
                </p:oleObj>
              </mc:Choice>
              <mc:Fallback>
                <p:oleObj name="CS ChemDraw Drawing" r:id="rId11" imgW="4040004" imgH="2744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7174" y="3735526"/>
                        <a:ext cx="4040187" cy="274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Triptolide</a:t>
            </a:r>
            <a:endParaRPr lang="en-US" altLang="zh-CN" i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54426"/>
              </p:ext>
            </p:extLst>
          </p:nvPr>
        </p:nvGraphicFramePr>
        <p:xfrm>
          <a:off x="137285" y="622093"/>
          <a:ext cx="151288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CS ChemDraw Drawing" r:id="rId4" imgW="1512973" imgH="1258547" progId="ChemDraw.Document.6.0">
                  <p:embed/>
                </p:oleObj>
              </mc:Choice>
              <mc:Fallback>
                <p:oleObj name="CS ChemDraw Drawing" r:id="rId4" imgW="1512973" imgH="1258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285" y="622093"/>
                        <a:ext cx="1512887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H="1">
            <a:off x="1" y="2095569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0" y="2103226"/>
            <a:ext cx="14039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trosynthesis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78496" y="586409"/>
            <a:ext cx="670891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i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inflammatory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tolide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ed T-cell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proliferation and production of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proinflammatory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ytokines (IL-1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L-2, IL-6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L-8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), which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ere involv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in rheumatoid arthritis, tumor growth, and wou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healing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nticancer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optolide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suppressed activation of protein NF-K</a:t>
            </a:r>
            <a:r>
              <a:rPr lang="el-GR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made tumor cells more sensitive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o TNF-</a:t>
            </a:r>
            <a:r>
              <a:rPr lang="el-GR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-induced apoptosi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Treating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eurodegenerative diseases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Triptolide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caveng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free radicals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NO, reactive oxygen species) an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inhibited release of inflammatory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actors (TNF-</a:t>
            </a:r>
            <a:r>
              <a:rPr lang="el-GR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icroglia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Triptonide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hibit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proliferation of lymph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ells an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suppresse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ixed lymphocyte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culture, which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dicated immunosuppressive activity.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88435" y="189326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skin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I. </a:t>
            </a:r>
            <a:r>
              <a:rPr lang="en-US" altLang="zh-CN" sz="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tochemistry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732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oi.org/10.1016/j.phytochem.2006.11.029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34299"/>
              </p:ext>
            </p:extLst>
          </p:nvPr>
        </p:nvGraphicFramePr>
        <p:xfrm>
          <a:off x="144463" y="2792413"/>
          <a:ext cx="155733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CS ChemDraw Drawing" r:id="rId7" imgW="1557497" imgH="2782685" progId="ChemDraw.Document.6.0">
                  <p:embed/>
                </p:oleObj>
              </mc:Choice>
              <mc:Fallback>
                <p:oleObj name="CS ChemDraw Drawing" r:id="rId7" imgW="1557497" imgH="27826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463" y="2792413"/>
                        <a:ext cx="1557337" cy="27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95398"/>
              </p:ext>
            </p:extLst>
          </p:nvPr>
        </p:nvGraphicFramePr>
        <p:xfrm>
          <a:off x="1888435" y="2310159"/>
          <a:ext cx="6040437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CS ChemDraw Drawing" r:id="rId9" imgW="6041074" imgH="1240259" progId="ChemDraw.Document.6.0">
                  <p:embed/>
                </p:oleObj>
              </mc:Choice>
              <mc:Fallback>
                <p:oleObj name="CS ChemDraw Drawing" r:id="rId9" imgW="6041074" imgH="1240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8435" y="2310159"/>
                        <a:ext cx="6040437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41385"/>
              </p:ext>
            </p:extLst>
          </p:nvPr>
        </p:nvGraphicFramePr>
        <p:xfrm>
          <a:off x="1878496" y="3520766"/>
          <a:ext cx="6029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CS ChemDraw Drawing" r:id="rId11" imgW="6028590" imgH="784306" progId="ChemDraw.Document.6.0">
                  <p:embed/>
                </p:oleObj>
              </mc:Choice>
              <mc:Fallback>
                <p:oleObj name="CS ChemDraw Drawing" r:id="rId11" imgW="6028590" imgH="7843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8496" y="3520766"/>
                        <a:ext cx="60293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33954"/>
              </p:ext>
            </p:extLst>
          </p:nvPr>
        </p:nvGraphicFramePr>
        <p:xfrm>
          <a:off x="1877047" y="4304991"/>
          <a:ext cx="67103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CS ChemDraw Drawing" r:id="rId13" imgW="6710177" imgH="1040753" progId="ChemDraw.Document.6.0">
                  <p:embed/>
                </p:oleObj>
              </mc:Choice>
              <mc:Fallback>
                <p:oleObj name="CS ChemDraw Drawing" r:id="rId13" imgW="6710177" imgH="10407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7047" y="4304991"/>
                        <a:ext cx="67103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37407"/>
              </p:ext>
            </p:extLst>
          </p:nvPr>
        </p:nvGraphicFramePr>
        <p:xfrm>
          <a:off x="1877047" y="5266637"/>
          <a:ext cx="64754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CS ChemDraw Drawing" r:id="rId15" imgW="6475075" imgH="1248156" progId="ChemDraw.Document.6.0">
                  <p:embed/>
                </p:oleObj>
              </mc:Choice>
              <mc:Fallback>
                <p:oleObj name="CS ChemDraw Drawing" r:id="rId15" imgW="6475075" imgH="12481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7047" y="5266637"/>
                        <a:ext cx="6475412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69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Triptolide</a:t>
            </a:r>
            <a:endParaRPr lang="en-US" altLang="zh-CN" i="1" dirty="0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1" y="4620108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18602"/>
              </p:ext>
            </p:extLst>
          </p:nvPr>
        </p:nvGraphicFramePr>
        <p:xfrm>
          <a:off x="89451" y="502616"/>
          <a:ext cx="29908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CS ChemDraw Drawing" r:id="rId4" imgW="2990993" imgH="1020803" progId="ChemDraw.Document.6.0">
                  <p:embed/>
                </p:oleObj>
              </mc:Choice>
              <mc:Fallback>
                <p:oleObj name="CS ChemDraw Drawing" r:id="rId4" imgW="2990993" imgH="1020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51" y="502616"/>
                        <a:ext cx="299085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81769"/>
              </p:ext>
            </p:extLst>
          </p:nvPr>
        </p:nvGraphicFramePr>
        <p:xfrm>
          <a:off x="3117298" y="673446"/>
          <a:ext cx="31861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CS ChemDraw Drawing" r:id="rId6" imgW="3186148" imgH="877408" progId="ChemDraw.Document.6.0">
                  <p:embed/>
                </p:oleObj>
              </mc:Choice>
              <mc:Fallback>
                <p:oleObj name="CS ChemDraw Drawing" r:id="rId6" imgW="3186148" imgH="877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7298" y="673446"/>
                        <a:ext cx="3186113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67980"/>
              </p:ext>
            </p:extLst>
          </p:nvPr>
        </p:nvGraphicFramePr>
        <p:xfrm>
          <a:off x="6391483" y="593035"/>
          <a:ext cx="26431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CS ChemDraw Drawing" r:id="rId8" imgW="2643958" imgH="2133046" progId="ChemDraw.Document.6.0">
                  <p:embed/>
                </p:oleObj>
              </mc:Choice>
              <mc:Fallback>
                <p:oleObj name="CS ChemDraw Drawing" r:id="rId8" imgW="2643958" imgH="2133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1483" y="593035"/>
                        <a:ext cx="2643187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83705"/>
              </p:ext>
            </p:extLst>
          </p:nvPr>
        </p:nvGraphicFramePr>
        <p:xfrm>
          <a:off x="4955761" y="1689376"/>
          <a:ext cx="24114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CS ChemDraw Drawing" r:id="rId10" imgW="2412185" imgH="1052807" progId="ChemDraw.Document.6.0">
                  <p:embed/>
                </p:oleObj>
              </mc:Choice>
              <mc:Fallback>
                <p:oleObj name="CS ChemDraw Drawing" r:id="rId10" imgW="2412185" imgH="1052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5761" y="1689376"/>
                        <a:ext cx="2411413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93877"/>
              </p:ext>
            </p:extLst>
          </p:nvPr>
        </p:nvGraphicFramePr>
        <p:xfrm>
          <a:off x="2306153" y="1689376"/>
          <a:ext cx="2603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CS ChemDraw Drawing" r:id="rId12" imgW="2602763" imgH="1052807" progId="ChemDraw.Document.6.0">
                  <p:embed/>
                </p:oleObj>
              </mc:Choice>
              <mc:Fallback>
                <p:oleObj name="CS ChemDraw Drawing" r:id="rId12" imgW="2602763" imgH="1052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6153" y="1689376"/>
                        <a:ext cx="26035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13077"/>
              </p:ext>
            </p:extLst>
          </p:nvPr>
        </p:nvGraphicFramePr>
        <p:xfrm>
          <a:off x="133558" y="1647687"/>
          <a:ext cx="22558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CS ChemDraw Drawing" r:id="rId14" imgW="2255312" imgH="1115568" progId="ChemDraw.Document.6.0">
                  <p:embed/>
                </p:oleObj>
              </mc:Choice>
              <mc:Fallback>
                <p:oleObj name="CS ChemDraw Drawing" r:id="rId14" imgW="2255312" imgH="1115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558" y="1647687"/>
                        <a:ext cx="2255837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97434"/>
              </p:ext>
            </p:extLst>
          </p:nvPr>
        </p:nvGraphicFramePr>
        <p:xfrm>
          <a:off x="170209" y="2792690"/>
          <a:ext cx="1427163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CS ChemDraw Drawing" r:id="rId16" imgW="1427671" imgH="1588978" progId="ChemDraw.Document.6.0">
                  <p:embed/>
                </p:oleObj>
              </mc:Choice>
              <mc:Fallback>
                <p:oleObj name="CS ChemDraw Drawing" r:id="rId16" imgW="1427671" imgH="15889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209" y="2792690"/>
                        <a:ext cx="1427163" cy="15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49862"/>
              </p:ext>
            </p:extLst>
          </p:nvPr>
        </p:nvGraphicFramePr>
        <p:xfrm>
          <a:off x="1725959" y="3339272"/>
          <a:ext cx="19732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CS ChemDraw Drawing" r:id="rId18" imgW="1973606" imgH="1052807" progId="ChemDraw.Document.6.0">
                  <p:embed/>
                </p:oleObj>
              </mc:Choice>
              <mc:Fallback>
                <p:oleObj name="CS ChemDraw Drawing" r:id="rId18" imgW="1973606" imgH="1052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25959" y="3339272"/>
                        <a:ext cx="1973263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1913"/>
              </p:ext>
            </p:extLst>
          </p:nvPr>
        </p:nvGraphicFramePr>
        <p:xfrm>
          <a:off x="3744361" y="3304347"/>
          <a:ext cx="23891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CS ChemDraw Drawing" r:id="rId20" imgW="2389299" imgH="1123049" progId="ChemDraw.Document.6.0">
                  <p:embed/>
                </p:oleObj>
              </mc:Choice>
              <mc:Fallback>
                <p:oleObj name="CS ChemDraw Drawing" r:id="rId20" imgW="2389299" imgH="11230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44361" y="3304347"/>
                        <a:ext cx="2389187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04209"/>
              </p:ext>
            </p:extLst>
          </p:nvPr>
        </p:nvGraphicFramePr>
        <p:xfrm>
          <a:off x="6199257" y="3339479"/>
          <a:ext cx="23098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CS ChemDraw Drawing" r:id="rId22" imgW="2310238" imgH="1292213" progId="ChemDraw.Document.6.0">
                  <p:embed/>
                </p:oleObj>
              </mc:Choice>
              <mc:Fallback>
                <p:oleObj name="CS ChemDraw Drawing" r:id="rId22" imgW="2310238" imgH="1292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99257" y="3339479"/>
                        <a:ext cx="230981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440786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rchtold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G. A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80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02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200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4"/>
              </a:rPr>
              <a:t>https://doi.org/10.1021/ja00523a065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87764"/>
              </p:ext>
            </p:extLst>
          </p:nvPr>
        </p:nvGraphicFramePr>
        <p:xfrm>
          <a:off x="0" y="4661867"/>
          <a:ext cx="29479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CS ChemDraw Drawing" r:id="rId25" imgW="2947302" imgH="932272" progId="ChemDraw.Document.6.0">
                  <p:embed/>
                </p:oleObj>
              </mc:Choice>
              <mc:Fallback>
                <p:oleObj name="CS ChemDraw Drawing" r:id="rId25" imgW="2947302" imgH="9322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0" y="4661867"/>
                        <a:ext cx="2947987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98148"/>
              </p:ext>
            </p:extLst>
          </p:nvPr>
        </p:nvGraphicFramePr>
        <p:xfrm>
          <a:off x="3045447" y="5061088"/>
          <a:ext cx="19383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CS ChemDraw Drawing" r:id="rId27" imgW="1938653" imgH="551549" progId="ChemDraw.Document.6.0">
                  <p:embed/>
                </p:oleObj>
              </mc:Choice>
              <mc:Fallback>
                <p:oleObj name="CS ChemDraw Drawing" r:id="rId27" imgW="1938653" imgH="5515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45447" y="5061088"/>
                        <a:ext cx="19383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06121"/>
              </p:ext>
            </p:extLst>
          </p:nvPr>
        </p:nvGraphicFramePr>
        <p:xfrm>
          <a:off x="1191937" y="5703336"/>
          <a:ext cx="369728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CS ChemDraw Drawing" r:id="rId29" imgW="3697130" imgH="757289" progId="ChemDraw.Document.6.0">
                  <p:embed/>
                </p:oleObj>
              </mc:Choice>
              <mc:Fallback>
                <p:oleObj name="CS ChemDraw Drawing" r:id="rId29" imgW="3697130" imgH="7572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91937" y="5703336"/>
                        <a:ext cx="3697287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82153"/>
              </p:ext>
            </p:extLst>
          </p:nvPr>
        </p:nvGraphicFramePr>
        <p:xfrm>
          <a:off x="5046318" y="4859338"/>
          <a:ext cx="1852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CS ChemDraw Drawing" r:id="rId31" imgW="1852934" imgH="796775" progId="ChemDraw.Document.6.0">
                  <p:embed/>
                </p:oleObj>
              </mc:Choice>
              <mc:Fallback>
                <p:oleObj name="CS ChemDraw Drawing" r:id="rId31" imgW="1852934" imgH="796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46318" y="4859338"/>
                        <a:ext cx="185261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48260"/>
              </p:ext>
            </p:extLst>
          </p:nvPr>
        </p:nvGraphicFramePr>
        <p:xfrm>
          <a:off x="4962526" y="5634383"/>
          <a:ext cx="1047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CS ChemDraw Drawing" r:id="rId33" imgW="1048179" imgH="559031" progId="ChemDraw.Document.6.0">
                  <p:embed/>
                </p:oleObj>
              </mc:Choice>
              <mc:Fallback>
                <p:oleObj name="CS ChemDraw Drawing" r:id="rId33" imgW="1048179" imgH="5590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962526" y="5634383"/>
                        <a:ext cx="10477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01111"/>
              </p:ext>
            </p:extLst>
          </p:nvPr>
        </p:nvGraphicFramePr>
        <p:xfrm>
          <a:off x="6157913" y="5059777"/>
          <a:ext cx="298608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CS ChemDraw Drawing" r:id="rId35" imgW="2985584" imgH="1328789" progId="ChemDraw.Document.6.0">
                  <p:embed/>
                </p:oleObj>
              </mc:Choice>
              <mc:Fallback>
                <p:oleObj name="CS ChemDraw Drawing" r:id="rId35" imgW="2985584" imgH="1328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157913" y="5059777"/>
                        <a:ext cx="2986087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4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Triptolide</a:t>
            </a:r>
            <a:endParaRPr lang="en-US" altLang="zh-CN" i="1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041436"/>
              </p:ext>
            </p:extLst>
          </p:nvPr>
        </p:nvGraphicFramePr>
        <p:xfrm>
          <a:off x="151606" y="526320"/>
          <a:ext cx="88407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CS ChemDraw Drawing" r:id="rId4" imgW="8840656" imgH="1304267" progId="ChemDraw.Document.6.0">
                  <p:embed/>
                </p:oleObj>
              </mc:Choice>
              <mc:Fallback>
                <p:oleObj name="CS ChemDraw Drawing" r:id="rId4" imgW="8840656" imgH="1304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6" y="526320"/>
                        <a:ext cx="8840788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H="1">
            <a:off x="1" y="2016057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0" y="1820469"/>
            <a:ext cx="404149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rburn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. S. </a:t>
            </a:r>
            <a:r>
              <a:rPr lang="en-US" altLang="zh-CN" sz="8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en-US" altLang="zh-CN" sz="800" i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altLang="zh-CN" sz="8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4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226. 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oi.org/10.1039/B718754H</a:t>
            </a:r>
            <a:endParaRPr lang="en-US" altLang="zh-CN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98220"/>
              </p:ext>
            </p:extLst>
          </p:nvPr>
        </p:nvGraphicFramePr>
        <p:xfrm>
          <a:off x="69574" y="2071136"/>
          <a:ext cx="28638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CS ChemDraw Drawing" r:id="rId7" imgW="2863248" imgH="1164197" progId="ChemDraw.Document.6.0">
                  <p:embed/>
                </p:oleObj>
              </mc:Choice>
              <mc:Fallback>
                <p:oleObj name="CS ChemDraw Drawing" r:id="rId7" imgW="2863248" imgH="1164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74" y="2071136"/>
                        <a:ext cx="2863850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76652"/>
              </p:ext>
            </p:extLst>
          </p:nvPr>
        </p:nvGraphicFramePr>
        <p:xfrm>
          <a:off x="2972423" y="2056020"/>
          <a:ext cx="39147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CS ChemDraw Drawing" r:id="rId9" imgW="3915172" imgH="1155053" progId="ChemDraw.Document.6.0">
                  <p:embed/>
                </p:oleObj>
              </mc:Choice>
              <mc:Fallback>
                <p:oleObj name="CS ChemDraw Drawing" r:id="rId9" imgW="3915172" imgH="1155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2423" y="2056020"/>
                        <a:ext cx="391477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82237"/>
              </p:ext>
            </p:extLst>
          </p:nvPr>
        </p:nvGraphicFramePr>
        <p:xfrm>
          <a:off x="6967676" y="2407962"/>
          <a:ext cx="17684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CS ChemDraw Drawing" r:id="rId11" imgW="1768880" imgH="808828" progId="ChemDraw.Document.6.0">
                  <p:embed/>
                </p:oleObj>
              </mc:Choice>
              <mc:Fallback>
                <p:oleObj name="CS ChemDraw Drawing" r:id="rId11" imgW="1768880" imgH="808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7676" y="2407962"/>
                        <a:ext cx="176847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43893"/>
              </p:ext>
            </p:extLst>
          </p:nvPr>
        </p:nvGraphicFramePr>
        <p:xfrm>
          <a:off x="5660195" y="3219933"/>
          <a:ext cx="32702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CS ChemDraw Drawing" r:id="rId13" imgW="3270202" imgH="1431036" progId="ChemDraw.Document.6.0">
                  <p:embed/>
                </p:oleObj>
              </mc:Choice>
              <mc:Fallback>
                <p:oleObj name="CS ChemDraw Drawing" r:id="rId13" imgW="3270202" imgH="1431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0195" y="3219933"/>
                        <a:ext cx="327025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29271"/>
              </p:ext>
            </p:extLst>
          </p:nvPr>
        </p:nvGraphicFramePr>
        <p:xfrm>
          <a:off x="3525769" y="3693491"/>
          <a:ext cx="20113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CS ChemDraw Drawing" r:id="rId15" imgW="2011472" imgH="1039091" progId="ChemDraw.Document.6.0">
                  <p:embed/>
                </p:oleObj>
              </mc:Choice>
              <mc:Fallback>
                <p:oleObj name="CS ChemDraw Drawing" r:id="rId15" imgW="2011472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5769" y="3693491"/>
                        <a:ext cx="2011363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25701"/>
              </p:ext>
            </p:extLst>
          </p:nvPr>
        </p:nvGraphicFramePr>
        <p:xfrm>
          <a:off x="1293537" y="3693491"/>
          <a:ext cx="21240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CS ChemDraw Drawing" r:id="rId17" imgW="2124238" imgH="1039091" progId="ChemDraw.Document.6.0">
                  <p:embed/>
                </p:oleObj>
              </mc:Choice>
              <mc:Fallback>
                <p:oleObj name="CS ChemDraw Drawing" r:id="rId17" imgW="2124238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3537" y="3693491"/>
                        <a:ext cx="212407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03233"/>
              </p:ext>
            </p:extLst>
          </p:nvPr>
        </p:nvGraphicFramePr>
        <p:xfrm>
          <a:off x="139148" y="4179266"/>
          <a:ext cx="13525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CS ChemDraw Drawing" r:id="rId19" imgW="1352771" imgH="1898627" progId="ChemDraw.Document.6.0">
                  <p:embed/>
                </p:oleObj>
              </mc:Choice>
              <mc:Fallback>
                <p:oleObj name="CS ChemDraw Drawing" r:id="rId19" imgW="1352771" imgH="18986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148" y="4179266"/>
                        <a:ext cx="1352550" cy="189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3449"/>
              </p:ext>
            </p:extLst>
          </p:nvPr>
        </p:nvGraphicFramePr>
        <p:xfrm>
          <a:off x="1660939" y="5094979"/>
          <a:ext cx="2184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CS ChemDraw Drawing" r:id="rId21" imgW="2183741" imgH="1121387" progId="ChemDraw.Document.6.0">
                  <p:embed/>
                </p:oleObj>
              </mc:Choice>
              <mc:Fallback>
                <p:oleObj name="CS ChemDraw Drawing" r:id="rId21" imgW="2183741" imgH="1121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60939" y="5094979"/>
                        <a:ext cx="218440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00574"/>
              </p:ext>
            </p:extLst>
          </p:nvPr>
        </p:nvGraphicFramePr>
        <p:xfrm>
          <a:off x="3939692" y="5124726"/>
          <a:ext cx="253523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CS ChemDraw Drawing" r:id="rId23" imgW="2535770" imgH="1039091" progId="ChemDraw.Document.6.0">
                  <p:embed/>
                </p:oleObj>
              </mc:Choice>
              <mc:Fallback>
                <p:oleObj name="CS ChemDraw Drawing" r:id="rId23" imgW="2535770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39692" y="5124726"/>
                        <a:ext cx="2535237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79300"/>
              </p:ext>
            </p:extLst>
          </p:nvPr>
        </p:nvGraphicFramePr>
        <p:xfrm>
          <a:off x="6509854" y="5106504"/>
          <a:ext cx="24241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CS ChemDraw Drawing" r:id="rId25" imgW="2424668" imgH="1115568" progId="ChemDraw.Document.6.0">
                  <p:embed/>
                </p:oleObj>
              </mc:Choice>
              <mc:Fallback>
                <p:oleObj name="CS ChemDraw Drawing" r:id="rId25" imgW="2424668" imgH="1115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09854" y="5106504"/>
                        <a:ext cx="2424113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0" y="635593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melen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E. E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82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04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867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7"/>
              </a:rPr>
              <a:t>https://doi.org/10.1021/ja00367a046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36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Triptolide</a:t>
            </a:r>
            <a:endParaRPr lang="en-US" altLang="zh-CN" i="1" dirty="0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1" y="3188874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21822"/>
              </p:ext>
            </p:extLst>
          </p:nvPr>
        </p:nvGraphicFramePr>
        <p:xfrm>
          <a:off x="99391" y="508000"/>
          <a:ext cx="38227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CS ChemDraw Drawing" r:id="rId4" imgW="3821963" imgH="1268938" progId="ChemDraw.Document.6.0">
                  <p:embed/>
                </p:oleObj>
              </mc:Choice>
              <mc:Fallback>
                <p:oleObj name="CS ChemDraw Drawing" r:id="rId4" imgW="3821963" imgH="1268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91" y="508000"/>
                        <a:ext cx="3822700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67506"/>
              </p:ext>
            </p:extLst>
          </p:nvPr>
        </p:nvGraphicFramePr>
        <p:xfrm>
          <a:off x="4001881" y="642179"/>
          <a:ext cx="50149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CS ChemDraw Drawing" r:id="rId6" imgW="5014948" imgH="1039091" progId="ChemDraw.Document.6.0">
                  <p:embed/>
                </p:oleObj>
              </mc:Choice>
              <mc:Fallback>
                <p:oleObj name="CS ChemDraw Drawing" r:id="rId6" imgW="5014948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1881" y="642179"/>
                        <a:ext cx="5014913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19360"/>
              </p:ext>
            </p:extLst>
          </p:nvPr>
        </p:nvGraphicFramePr>
        <p:xfrm>
          <a:off x="6298855" y="1644650"/>
          <a:ext cx="25495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CS ChemDraw Drawing" r:id="rId8" imgW="2549501" imgH="1283069" progId="ChemDraw.Document.6.0">
                  <p:embed/>
                </p:oleObj>
              </mc:Choice>
              <mc:Fallback>
                <p:oleObj name="CS ChemDraw Drawing" r:id="rId8" imgW="2549501" imgH="1283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8855" y="1644650"/>
                        <a:ext cx="2549525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67106"/>
              </p:ext>
            </p:extLst>
          </p:nvPr>
        </p:nvGraphicFramePr>
        <p:xfrm>
          <a:off x="4302747" y="1884501"/>
          <a:ext cx="19685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CS ChemDraw Drawing" r:id="rId10" imgW="1968613" imgH="1039091" progId="ChemDraw.Document.6.0">
                  <p:embed/>
                </p:oleObj>
              </mc:Choice>
              <mc:Fallback>
                <p:oleObj name="CS ChemDraw Drawing" r:id="rId10" imgW="1968613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2747" y="1884501"/>
                        <a:ext cx="196850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59402"/>
              </p:ext>
            </p:extLst>
          </p:nvPr>
        </p:nvGraphicFramePr>
        <p:xfrm>
          <a:off x="116924" y="1840119"/>
          <a:ext cx="41592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CS ChemDraw Drawing" r:id="rId12" imgW="4158595" imgH="1129284" progId="ChemDraw.Document.6.0">
                  <p:embed/>
                </p:oleObj>
              </mc:Choice>
              <mc:Fallback>
                <p:oleObj name="CS ChemDraw Drawing" r:id="rId12" imgW="4158595" imgH="1129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924" y="1840119"/>
                        <a:ext cx="415925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0" y="2973409"/>
            <a:ext cx="3480440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, M. </a:t>
            </a:r>
            <a:r>
              <a:rPr lang="en-US" altLang="zh-CN" sz="8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Org. Chem.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208. </a:t>
            </a:r>
            <a:r>
              <a:rPr lang="en-US" altLang="zh-CN" sz="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hlinkClick r:id="rId14"/>
              </a:rPr>
              <a:t>https://doi.org/10.1021/jo9919613</a:t>
            </a:r>
            <a:endParaRPr lang="en-US" altLang="zh-CN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27680"/>
              </p:ext>
            </p:extLst>
          </p:nvPr>
        </p:nvGraphicFramePr>
        <p:xfrm>
          <a:off x="95250" y="3208338"/>
          <a:ext cx="34242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CS ChemDraw Drawing" r:id="rId15" imgW="3424163" imgH="798437" progId="ChemDraw.Document.6.0">
                  <p:embed/>
                </p:oleObj>
              </mc:Choice>
              <mc:Fallback>
                <p:oleObj name="CS ChemDraw Drawing" r:id="rId15" imgW="3424163" imgH="7984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250" y="3208338"/>
                        <a:ext cx="34242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07747"/>
              </p:ext>
            </p:extLst>
          </p:nvPr>
        </p:nvGraphicFramePr>
        <p:xfrm>
          <a:off x="3669748" y="3354595"/>
          <a:ext cx="52816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CS ChemDraw Drawing" r:id="rId17" imgW="5281674" imgH="842495" progId="ChemDraw.Document.6.0">
                  <p:embed/>
                </p:oleObj>
              </mc:Choice>
              <mc:Fallback>
                <p:oleObj name="CS ChemDraw Drawing" r:id="rId17" imgW="5281674" imgH="842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9748" y="3354595"/>
                        <a:ext cx="528161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53447"/>
              </p:ext>
            </p:extLst>
          </p:nvPr>
        </p:nvGraphicFramePr>
        <p:xfrm>
          <a:off x="205616" y="4051440"/>
          <a:ext cx="28289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CS ChemDraw Drawing" r:id="rId19" imgW="2829543" imgH="1197864" progId="ChemDraw.Document.6.0">
                  <p:embed/>
                </p:oleObj>
              </mc:Choice>
              <mc:Fallback>
                <p:oleObj name="CS ChemDraw Drawing" r:id="rId19" imgW="2829543" imgH="11978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616" y="4051440"/>
                        <a:ext cx="2828925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53017"/>
              </p:ext>
            </p:extLst>
          </p:nvPr>
        </p:nvGraphicFramePr>
        <p:xfrm>
          <a:off x="1809957" y="4531278"/>
          <a:ext cx="25606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CS ChemDraw Drawing" r:id="rId21" imgW="2560320" imgH="717388" progId="ChemDraw.Document.6.0">
                  <p:embed/>
                </p:oleObj>
              </mc:Choice>
              <mc:Fallback>
                <p:oleObj name="CS ChemDraw Drawing" r:id="rId21" imgW="2560320" imgH="717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957" y="4531278"/>
                        <a:ext cx="256063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94728"/>
              </p:ext>
            </p:extLst>
          </p:nvPr>
        </p:nvGraphicFramePr>
        <p:xfrm>
          <a:off x="4398272" y="4353064"/>
          <a:ext cx="45799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CS ChemDraw Drawing" r:id="rId23" imgW="4579282" imgH="1052807" progId="ChemDraw.Document.6.0">
                  <p:embed/>
                </p:oleObj>
              </mc:Choice>
              <mc:Fallback>
                <p:oleObj name="CS ChemDraw Drawing" r:id="rId23" imgW="4579282" imgH="10528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98272" y="4353064"/>
                        <a:ext cx="45799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59896"/>
              </p:ext>
            </p:extLst>
          </p:nvPr>
        </p:nvGraphicFramePr>
        <p:xfrm>
          <a:off x="6200292" y="5366854"/>
          <a:ext cx="25876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CS ChemDraw Drawing" r:id="rId25" imgW="2587783" imgH="1054469" progId="ChemDraw.Document.6.0">
                  <p:embed/>
                </p:oleObj>
              </mc:Choice>
              <mc:Fallback>
                <p:oleObj name="CS ChemDraw Drawing" r:id="rId25" imgW="2587783" imgH="10544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00292" y="5366854"/>
                        <a:ext cx="25876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34296"/>
              </p:ext>
            </p:extLst>
          </p:nvPr>
        </p:nvGraphicFramePr>
        <p:xfrm>
          <a:off x="3731728" y="5366854"/>
          <a:ext cx="24939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CS ChemDraw Drawing" r:id="rId27" imgW="2493326" imgH="1054469" progId="ChemDraw.Document.6.0">
                  <p:embed/>
                </p:oleObj>
              </mc:Choice>
              <mc:Fallback>
                <p:oleObj name="CS ChemDraw Drawing" r:id="rId27" imgW="2493326" imgH="10544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31728" y="5366854"/>
                        <a:ext cx="24939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69292"/>
              </p:ext>
            </p:extLst>
          </p:nvPr>
        </p:nvGraphicFramePr>
        <p:xfrm>
          <a:off x="1284288" y="5332413"/>
          <a:ext cx="24177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CS ChemDraw Drawing" r:id="rId29" imgW="2418427" imgH="1122634" progId="ChemDraw.Document.6.0">
                  <p:embed/>
                </p:oleObj>
              </mc:Choice>
              <mc:Fallback>
                <p:oleObj name="CS ChemDraw Drawing" r:id="rId29" imgW="2418427" imgH="1122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84288" y="5332413"/>
                        <a:ext cx="2417762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0" y="637580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Luo, T. P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44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2292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31"/>
              </a:rPr>
              <a:t>https://doi.org/10.1021/jacs.1c12525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55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Quionoids</a:t>
            </a:r>
            <a:endParaRPr lang="en-US" altLang="zh-CN" i="1" dirty="0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1" y="1966361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03692"/>
              </p:ext>
            </p:extLst>
          </p:nvPr>
        </p:nvGraphicFramePr>
        <p:xfrm>
          <a:off x="170553" y="608151"/>
          <a:ext cx="365283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CS ChemDraw Drawing" r:id="rId4" imgW="3652607" imgH="1226543" progId="ChemDraw.Document.6.0">
                  <p:embed/>
                </p:oleObj>
              </mc:Choice>
              <mc:Fallback>
                <p:oleObj name="CS ChemDraw Drawing" r:id="rId4" imgW="3652607" imgH="12265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553" y="608151"/>
                        <a:ext cx="3652837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95530" y="626166"/>
            <a:ext cx="45421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nti-inflammatory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Triptoquinones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–F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reduced release of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L-1a and IL-1b.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ptoquinone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 also suppressed NO formation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by inhibiting induction of the mRNA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or inducible nitric oxide synthase (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OS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ntitumor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ptoquinone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howed moderate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ctivity as inhibitors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f human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tumor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ell (A549, IC</a:t>
            </a:r>
            <a:r>
              <a:rPr lang="en-US" altLang="zh-CN" sz="1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0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= 11.5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cg/mL; MCF-7, IC</a:t>
            </a:r>
            <a:r>
              <a:rPr lang="en-US" altLang="zh-CN" sz="1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6.5 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cg/mL replication.</a:t>
            </a:r>
            <a:endParaRPr lang="en-US" altLang="zh-CN" sz="1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75652" y="176405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skin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I. </a:t>
            </a:r>
            <a:r>
              <a:rPr lang="en-US" altLang="zh-CN" sz="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tochemistry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732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oi.org/10.1016/j.phytochem.2006.11.029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69732"/>
              </p:ext>
            </p:extLst>
          </p:nvPr>
        </p:nvGraphicFramePr>
        <p:xfrm>
          <a:off x="70127" y="2030412"/>
          <a:ext cx="29194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CS ChemDraw Drawing" r:id="rId7" imgW="2919422" imgH="967601" progId="ChemDraw.Document.6.0">
                  <p:embed/>
                </p:oleObj>
              </mc:Choice>
              <mc:Fallback>
                <p:oleObj name="CS ChemDraw Drawing" r:id="rId7" imgW="2919422" imgH="967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27" y="2030412"/>
                        <a:ext cx="2919413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20644"/>
              </p:ext>
            </p:extLst>
          </p:nvPr>
        </p:nvGraphicFramePr>
        <p:xfrm>
          <a:off x="3097076" y="2181363"/>
          <a:ext cx="1876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CS ChemDraw Drawing" r:id="rId9" imgW="1875820" imgH="824207" progId="ChemDraw.Document.6.0">
                  <p:embed/>
                </p:oleObj>
              </mc:Choice>
              <mc:Fallback>
                <p:oleObj name="CS ChemDraw Drawing" r:id="rId9" imgW="1875820" imgH="8242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7076" y="2181363"/>
                        <a:ext cx="18764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71611"/>
              </p:ext>
            </p:extLst>
          </p:nvPr>
        </p:nvGraphicFramePr>
        <p:xfrm>
          <a:off x="5079930" y="2169147"/>
          <a:ext cx="3932237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CS ChemDraw Drawing" r:id="rId11" imgW="3931816" imgH="2319251" progId="ChemDraw.Document.6.0">
                  <p:embed/>
                </p:oleObj>
              </mc:Choice>
              <mc:Fallback>
                <p:oleObj name="CS ChemDraw Drawing" r:id="rId11" imgW="3931816" imgH="2319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9930" y="2169147"/>
                        <a:ext cx="3932237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73199"/>
              </p:ext>
            </p:extLst>
          </p:nvPr>
        </p:nvGraphicFramePr>
        <p:xfrm>
          <a:off x="3069190" y="3445013"/>
          <a:ext cx="455453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CS ChemDraw Drawing" r:id="rId13" imgW="4554731" imgH="1039091" progId="ChemDraw.Document.6.0">
                  <p:embed/>
                </p:oleObj>
              </mc:Choice>
              <mc:Fallback>
                <p:oleObj name="CS ChemDraw Drawing" r:id="rId13" imgW="4554731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69190" y="3445013"/>
                        <a:ext cx="4554537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66199"/>
              </p:ext>
            </p:extLst>
          </p:nvPr>
        </p:nvGraphicFramePr>
        <p:xfrm>
          <a:off x="295344" y="3445013"/>
          <a:ext cx="268763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CS ChemDraw Drawing" r:id="rId15" imgW="2688066" imgH="1039091" progId="ChemDraw.Document.6.0">
                  <p:embed/>
                </p:oleObj>
              </mc:Choice>
              <mc:Fallback>
                <p:oleObj name="CS ChemDraw Drawing" r:id="rId15" imgW="2688066" imgH="1039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5344" y="3445013"/>
                        <a:ext cx="2687637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22677"/>
              </p:ext>
            </p:extLst>
          </p:nvPr>
        </p:nvGraphicFramePr>
        <p:xfrm>
          <a:off x="409231" y="4488553"/>
          <a:ext cx="3811587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CS ChemDraw Drawing" r:id="rId17" imgW="3811144" imgH="1877014" progId="ChemDraw.Document.6.0">
                  <p:embed/>
                </p:oleObj>
              </mc:Choice>
              <mc:Fallback>
                <p:oleObj name="CS ChemDraw Drawing" r:id="rId17" imgW="3811144" imgH="18770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9231" y="4488553"/>
                        <a:ext cx="3811587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56197"/>
              </p:ext>
            </p:extLst>
          </p:nvPr>
        </p:nvGraphicFramePr>
        <p:xfrm>
          <a:off x="4349888" y="5140395"/>
          <a:ext cx="42608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CS ChemDraw Drawing" r:id="rId19" imgW="4260958" imgH="1229452" progId="ChemDraw.Document.6.0">
                  <p:embed/>
                </p:oleObj>
              </mc:Choice>
              <mc:Fallback>
                <p:oleObj name="CS ChemDraw Drawing" r:id="rId19" imgW="4260958" imgH="12294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9888" y="5140395"/>
                        <a:ext cx="4260850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0" y="637580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shido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etrahedron Letters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3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4124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1"/>
              </a:rPr>
              <a:t>https://doi.org/10.1016/S0040-4039(97)00841-1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06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Quinoids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Kauranes</a:t>
            </a:r>
            <a:endParaRPr lang="en-US" altLang="zh-CN" i="1" dirty="0"/>
          </a:p>
        </p:txBody>
      </p:sp>
      <p:cxnSp>
        <p:nvCxnSpPr>
          <p:cNvPr id="17" name="直接连接符 16"/>
          <p:cNvCxnSpPr>
            <a:stCxn id="24" idx="0"/>
          </p:cNvCxnSpPr>
          <p:nvPr/>
        </p:nvCxnSpPr>
        <p:spPr>
          <a:xfrm flipV="1">
            <a:off x="4552122" y="471056"/>
            <a:ext cx="0" cy="61178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291471" y="725557"/>
            <a:ext cx="28525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gnificant anti-HIV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replication activities in H9 lymphocyte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ells.</a:t>
            </a:r>
          </a:p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EC</a:t>
            </a:r>
            <a:r>
              <a:rPr lang="en-US" altLang="zh-CN" sz="1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pterifordin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 = 3100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   EC</a:t>
            </a:r>
            <a:r>
              <a:rPr lang="en-US" altLang="zh-CN" sz="1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otripterifordin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endParaRPr lang="en-US" altLang="zh-CN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   For  inhibitory mechanism: 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Lee, K.-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H. </a:t>
            </a:r>
            <a:r>
              <a:rPr lang="en-US" altLang="zh-CN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r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Top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. Med. Chem. </a:t>
            </a:r>
            <a:r>
              <a:rPr lang="en-US" altLang="zh-CN" sz="1000" b="1" dirty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155.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50179"/>
              </p:ext>
            </p:extLst>
          </p:nvPr>
        </p:nvGraphicFramePr>
        <p:xfrm>
          <a:off x="4654550" y="608013"/>
          <a:ext cx="16224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CS ChemDraw Drawing" r:id="rId4" imgW="1622826" imgH="1189967" progId="ChemDraw.Document.6.0">
                  <p:embed/>
                </p:oleObj>
              </mc:Choice>
              <mc:Fallback>
                <p:oleObj name="CS ChemDraw Drawing" r:id="rId4" imgW="1622826" imgH="11899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550" y="608013"/>
                        <a:ext cx="162242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31930"/>
              </p:ext>
            </p:extLst>
          </p:nvPr>
        </p:nvGraphicFramePr>
        <p:xfrm>
          <a:off x="99530" y="538508"/>
          <a:ext cx="42735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CS ChemDraw Drawing" r:id="rId6" imgW="4273026" imgH="1604772" progId="ChemDraw.Document.6.0">
                  <p:embed/>
                </p:oleObj>
              </mc:Choice>
              <mc:Fallback>
                <p:oleObj name="CS ChemDraw Drawing" r:id="rId6" imgW="4273026" imgH="16047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530" y="538508"/>
                        <a:ext cx="4273550" cy="160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34967"/>
              </p:ext>
            </p:extLst>
          </p:nvPr>
        </p:nvGraphicFramePr>
        <p:xfrm>
          <a:off x="142737" y="1510541"/>
          <a:ext cx="41275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CS ChemDraw Drawing" r:id="rId8" imgW="4126971" imgH="1591056" progId="ChemDraw.Document.6.0">
                  <p:embed/>
                </p:oleObj>
              </mc:Choice>
              <mc:Fallback>
                <p:oleObj name="CS ChemDraw Drawing" r:id="rId8" imgW="4126971" imgH="1591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737" y="1510541"/>
                        <a:ext cx="4127500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393270"/>
              </p:ext>
            </p:extLst>
          </p:nvPr>
        </p:nvGraphicFramePr>
        <p:xfrm>
          <a:off x="3670094" y="3114744"/>
          <a:ext cx="6492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CS ChemDraw Drawing" r:id="rId10" imgW="649130" imgH="1165444" progId="ChemDraw.Document.6.0">
                  <p:embed/>
                </p:oleObj>
              </mc:Choice>
              <mc:Fallback>
                <p:oleObj name="CS ChemDraw Drawing" r:id="rId10" imgW="649130" imgH="11654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0094" y="3114744"/>
                        <a:ext cx="6492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09655"/>
              </p:ext>
            </p:extLst>
          </p:nvPr>
        </p:nvGraphicFramePr>
        <p:xfrm>
          <a:off x="139147" y="3346519"/>
          <a:ext cx="35036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CS ChemDraw Drawing" r:id="rId12" imgW="3503640" imgH="1157963" progId="ChemDraw.Document.6.0">
                  <p:embed/>
                </p:oleObj>
              </mc:Choice>
              <mc:Fallback>
                <p:oleObj name="CS ChemDraw Drawing" r:id="rId12" imgW="3503640" imgH="11579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147" y="3346519"/>
                        <a:ext cx="3503613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27996"/>
              </p:ext>
            </p:extLst>
          </p:nvPr>
        </p:nvGraphicFramePr>
        <p:xfrm>
          <a:off x="98977" y="4520510"/>
          <a:ext cx="13525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CS ChemDraw Drawing" r:id="rId14" imgW="1353187" imgH="1593965" progId="ChemDraw.Document.6.0">
                  <p:embed/>
                </p:oleObj>
              </mc:Choice>
              <mc:Fallback>
                <p:oleObj name="CS ChemDraw Drawing" r:id="rId14" imgW="1353187" imgH="15939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977" y="4520510"/>
                        <a:ext cx="1352550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83643"/>
              </p:ext>
            </p:extLst>
          </p:nvPr>
        </p:nvGraphicFramePr>
        <p:xfrm>
          <a:off x="1581911" y="4931673"/>
          <a:ext cx="27384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CS ChemDraw Drawing" r:id="rId16" imgW="2738415" imgH="1228205" progId="ChemDraw.Document.6.0">
                  <p:embed/>
                </p:oleObj>
              </mc:Choice>
              <mc:Fallback>
                <p:oleObj name="CS ChemDraw Drawing" r:id="rId16" imgW="2738415" imgH="12282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81911" y="4931673"/>
                        <a:ext cx="2738437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0" y="637580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ische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M. J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2364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18"/>
              </a:rPr>
              <a:t>https://doi.org/10.1021/jacs.6b08902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32626"/>
              </p:ext>
            </p:extLst>
          </p:nvPr>
        </p:nvGraphicFramePr>
        <p:xfrm>
          <a:off x="4653653" y="1925845"/>
          <a:ext cx="33750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CS ChemDraw Drawing" r:id="rId19" imgW="3375478" imgH="958457" progId="ChemDraw.Document.6.0">
                  <p:embed/>
                </p:oleObj>
              </mc:Choice>
              <mc:Fallback>
                <p:oleObj name="CS ChemDraw Drawing" r:id="rId19" imgW="3375478" imgH="9584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53653" y="1925845"/>
                        <a:ext cx="33750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59966"/>
              </p:ext>
            </p:extLst>
          </p:nvPr>
        </p:nvGraphicFramePr>
        <p:xfrm>
          <a:off x="8039100" y="2429358"/>
          <a:ext cx="11049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CS ChemDraw Drawing" r:id="rId21" imgW="1104354" imgH="1640932" progId="ChemDraw.Document.6.0">
                  <p:embed/>
                </p:oleObj>
              </mc:Choice>
              <mc:Fallback>
                <p:oleObj name="CS ChemDraw Drawing" r:id="rId21" imgW="1104354" imgH="16409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39100" y="2429358"/>
                        <a:ext cx="1104900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76093"/>
              </p:ext>
            </p:extLst>
          </p:nvPr>
        </p:nvGraphicFramePr>
        <p:xfrm>
          <a:off x="5925102" y="3210684"/>
          <a:ext cx="20431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CS ChemDraw Drawing" r:id="rId23" imgW="2043512" imgH="854548" progId="ChemDraw.Document.6.0">
                  <p:embed/>
                </p:oleObj>
              </mc:Choice>
              <mc:Fallback>
                <p:oleObj name="CS ChemDraw Drawing" r:id="rId23" imgW="2043512" imgH="854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25102" y="3210684"/>
                        <a:ext cx="20431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13310"/>
              </p:ext>
            </p:extLst>
          </p:nvPr>
        </p:nvGraphicFramePr>
        <p:xfrm>
          <a:off x="4627978" y="3622538"/>
          <a:ext cx="1277937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CS ChemDraw Drawing" r:id="rId25" imgW="1278288" imgH="1738607" progId="ChemDraw.Document.6.0">
                  <p:embed/>
                </p:oleObj>
              </mc:Choice>
              <mc:Fallback>
                <p:oleObj name="CS ChemDraw Drawing" r:id="rId25" imgW="1278288" imgH="17386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27978" y="3622538"/>
                        <a:ext cx="1277937" cy="17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87086"/>
              </p:ext>
            </p:extLst>
          </p:nvPr>
        </p:nvGraphicFramePr>
        <p:xfrm>
          <a:off x="5923584" y="4349542"/>
          <a:ext cx="312102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CS ChemDraw Drawing" r:id="rId27" imgW="3120819" imgH="2035787" progId="ChemDraw.Document.6.0">
                  <p:embed/>
                </p:oleObj>
              </mc:Choice>
              <mc:Fallback>
                <p:oleObj name="CS ChemDraw Drawing" r:id="rId27" imgW="3120819" imgH="2035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23584" y="4349542"/>
                        <a:ext cx="3121025" cy="203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02587"/>
              </p:ext>
            </p:extLst>
          </p:nvPr>
        </p:nvGraphicFramePr>
        <p:xfrm>
          <a:off x="5807006" y="5384594"/>
          <a:ext cx="20208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CS ChemDraw Drawing" r:id="rId29" imgW="2020626" imgH="877408" progId="ChemDraw.Document.6.0">
                  <p:embed/>
                </p:oleObj>
              </mc:Choice>
              <mc:Fallback>
                <p:oleObj name="CS ChemDraw Drawing" r:id="rId29" imgW="2020626" imgH="877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807006" y="5384594"/>
                        <a:ext cx="2020887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7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11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11</a:t>
            </a:r>
            <a:r>
              <a:rPr lang="en-US" sz="1200" dirty="0" smtClean="0"/>
              <a:t>/2023</a:t>
            </a:r>
            <a:endParaRPr lang="en-US" sz="1200" dirty="0"/>
          </a:p>
        </p:txBody>
      </p:sp>
      <p:sp>
        <p:nvSpPr>
          <p:cNvPr id="2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09072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0"/>
            <a:ext cx="7772400" cy="471055"/>
          </a:xfrm>
          <a:prstGeom prst="rect">
            <a:avLst/>
          </a:prstGeom>
        </p:spPr>
        <p:txBody>
          <a:bodyPr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err="1" smtClean="0"/>
              <a:t>Diterpenes</a:t>
            </a:r>
            <a:r>
              <a:rPr lang="en-US" altLang="zh-CN" dirty="0" smtClean="0"/>
              <a:t> --- </a:t>
            </a:r>
            <a:r>
              <a:rPr lang="en-US" altLang="zh-CN" dirty="0" err="1" smtClean="0"/>
              <a:t>Kauranes</a:t>
            </a:r>
            <a:endParaRPr lang="en-US" altLang="zh-CN" i="1" dirty="0"/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1" y="2980152"/>
            <a:ext cx="914399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392"/>
              </p:ext>
            </p:extLst>
          </p:nvPr>
        </p:nvGraphicFramePr>
        <p:xfrm>
          <a:off x="81860" y="518561"/>
          <a:ext cx="315595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CS ChemDraw Drawing" r:id="rId4" imgW="3155772" imgH="1068185" progId="ChemDraw.Document.6.0">
                  <p:embed/>
                </p:oleObj>
              </mc:Choice>
              <mc:Fallback>
                <p:oleObj name="CS ChemDraw Drawing" r:id="rId4" imgW="3155772" imgH="10681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60" y="518561"/>
                        <a:ext cx="315595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04894"/>
              </p:ext>
            </p:extLst>
          </p:nvPr>
        </p:nvGraphicFramePr>
        <p:xfrm>
          <a:off x="3430380" y="716377"/>
          <a:ext cx="204311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CS ChemDraw Drawing" r:id="rId6" imgW="2043512" imgH="871589" progId="ChemDraw.Document.6.0">
                  <p:embed/>
                </p:oleObj>
              </mc:Choice>
              <mc:Fallback>
                <p:oleObj name="CS ChemDraw Drawing" r:id="rId6" imgW="2043512" imgH="871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0380" y="716377"/>
                        <a:ext cx="2043113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62286"/>
              </p:ext>
            </p:extLst>
          </p:nvPr>
        </p:nvGraphicFramePr>
        <p:xfrm>
          <a:off x="5572126" y="590689"/>
          <a:ext cx="348456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CS ChemDraw Drawing" r:id="rId8" imgW="3485331" imgH="2177519" progId="ChemDraw.Document.6.0">
                  <p:embed/>
                </p:oleObj>
              </mc:Choice>
              <mc:Fallback>
                <p:oleObj name="CS ChemDraw Drawing" r:id="rId8" imgW="3485331" imgH="21775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2126" y="590689"/>
                        <a:ext cx="3484563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471301"/>
              </p:ext>
            </p:extLst>
          </p:nvPr>
        </p:nvGraphicFramePr>
        <p:xfrm>
          <a:off x="3475522" y="1830042"/>
          <a:ext cx="41195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CS ChemDraw Drawing" r:id="rId10" imgW="4120313" imgH="970511" progId="ChemDraw.Document.6.0">
                  <p:embed/>
                </p:oleObj>
              </mc:Choice>
              <mc:Fallback>
                <p:oleObj name="CS ChemDraw Drawing" r:id="rId10" imgW="4120313" imgH="9705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75522" y="1830042"/>
                        <a:ext cx="4119563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0" y="278778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orey, E. J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m. Chem. Soc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19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9929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12"/>
              </a:rPr>
              <a:t>https://doi.org/10.1021/ja972549c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39022"/>
              </p:ext>
            </p:extLst>
          </p:nvPr>
        </p:nvGraphicFramePr>
        <p:xfrm>
          <a:off x="101462" y="3018045"/>
          <a:ext cx="2838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CS ChemDraw Drawing" r:id="rId13" imgW="2838697" imgH="1060288" progId="ChemDraw.Document.6.0">
                  <p:embed/>
                </p:oleObj>
              </mc:Choice>
              <mc:Fallback>
                <p:oleObj name="CS ChemDraw Drawing" r:id="rId13" imgW="2838697" imgH="10602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462" y="3018045"/>
                        <a:ext cx="283845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58270"/>
              </p:ext>
            </p:extLst>
          </p:nvPr>
        </p:nvGraphicFramePr>
        <p:xfrm>
          <a:off x="3261002" y="3147323"/>
          <a:ext cx="33972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CS ChemDraw Drawing" r:id="rId15" imgW="3396700" imgH="1138012" progId="ChemDraw.Document.6.0">
                  <p:embed/>
                </p:oleObj>
              </mc:Choice>
              <mc:Fallback>
                <p:oleObj name="CS ChemDraw Drawing" r:id="rId15" imgW="3396700" imgH="11380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1002" y="3147323"/>
                        <a:ext cx="339725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57148"/>
              </p:ext>
            </p:extLst>
          </p:nvPr>
        </p:nvGraphicFramePr>
        <p:xfrm>
          <a:off x="6789531" y="3145044"/>
          <a:ext cx="21828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CS ChemDraw Drawing" r:id="rId17" imgW="2182077" imgH="2177519" progId="ChemDraw.Document.6.0">
                  <p:embed/>
                </p:oleObj>
              </mc:Choice>
              <mc:Fallback>
                <p:oleObj name="CS ChemDraw Drawing" r:id="rId17" imgW="2182077" imgH="21775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89531" y="3145044"/>
                        <a:ext cx="2182813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05713"/>
              </p:ext>
            </p:extLst>
          </p:nvPr>
        </p:nvGraphicFramePr>
        <p:xfrm>
          <a:off x="5431734" y="4457908"/>
          <a:ext cx="20558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CS ChemDraw Drawing" r:id="rId19" imgW="2055580" imgH="921881" progId="ChemDraw.Document.6.0">
                  <p:embed/>
                </p:oleObj>
              </mc:Choice>
              <mc:Fallback>
                <p:oleObj name="CS ChemDraw Drawing" r:id="rId19" imgW="2055580" imgH="9218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1734" y="4457908"/>
                        <a:ext cx="205581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37094"/>
              </p:ext>
            </p:extLst>
          </p:nvPr>
        </p:nvGraphicFramePr>
        <p:xfrm>
          <a:off x="2819746" y="4471781"/>
          <a:ext cx="25288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CS ChemDraw Drawing" r:id="rId21" imgW="2529528" imgH="874499" progId="ChemDraw.Document.6.0">
                  <p:embed/>
                </p:oleObj>
              </mc:Choice>
              <mc:Fallback>
                <p:oleObj name="CS ChemDraw Drawing" r:id="rId21" imgW="2529528" imgH="8744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19746" y="4471781"/>
                        <a:ext cx="2528887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97306"/>
              </p:ext>
            </p:extLst>
          </p:nvPr>
        </p:nvGraphicFramePr>
        <p:xfrm>
          <a:off x="582681" y="4393579"/>
          <a:ext cx="2114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CS ChemDraw Drawing" r:id="rId23" imgW="2115083" imgH="1013321" progId="ChemDraw.Document.6.0">
                  <p:embed/>
                </p:oleObj>
              </mc:Choice>
              <mc:Fallback>
                <p:oleObj name="CS ChemDraw Drawing" r:id="rId23" imgW="2115083" imgH="1013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2681" y="4393579"/>
                        <a:ext cx="21145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465"/>
              </p:ext>
            </p:extLst>
          </p:nvPr>
        </p:nvGraphicFramePr>
        <p:xfrm>
          <a:off x="3475658" y="5434427"/>
          <a:ext cx="42799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CS ChemDraw Drawing" r:id="rId25" imgW="4280515" imgH="1037844" progId="ChemDraw.Document.6.0">
                  <p:embed/>
                </p:oleObj>
              </mc:Choice>
              <mc:Fallback>
                <p:oleObj name="CS ChemDraw Drawing" r:id="rId25" imgW="4280515" imgH="10378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5658" y="5434427"/>
                        <a:ext cx="42799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0" y="636918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Kobayashi, S. </a:t>
            </a:r>
            <a:r>
              <a:rPr lang="en-US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rg. Chem.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83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606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27"/>
              </a:rPr>
              <a:t>https://doi.org/10.1021/acs.joc.7b02916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10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88</TotalTime>
  <Words>1079</Words>
  <Application>Microsoft Office PowerPoint</Application>
  <PresentationFormat>信纸(8.5x11 英寸)</PresentationFormat>
  <Paragraphs>141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等线</vt:lpstr>
      <vt:lpstr>等线 Light</vt:lpstr>
      <vt:lpstr>Arial</vt:lpstr>
      <vt:lpstr>Calibri</vt:lpstr>
      <vt:lpstr>Office Theme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rlah</dc:creator>
  <cp:lastModifiedBy>Windows 用户</cp:lastModifiedBy>
  <cp:revision>178</cp:revision>
  <dcterms:created xsi:type="dcterms:W3CDTF">2020-04-26T00:19:14Z</dcterms:created>
  <dcterms:modified xsi:type="dcterms:W3CDTF">2023-11-18T19:42:14Z</dcterms:modified>
</cp:coreProperties>
</file>